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44497B" w14:textId="12491004" w:rsidR="00CD1675" w:rsidRDefault="00CD1675" w:rsidP="0083728C">
      <w:pPr>
        <w:pBdr>
          <w:top w:val="single" w:sz="4" w:space="0" w:color="000000"/>
          <w:left w:val="single" w:sz="4" w:space="0" w:color="000000"/>
          <w:bottom w:val="single" w:sz="4" w:space="0" w:color="000000"/>
          <w:right w:val="single" w:sz="4" w:space="0" w:color="000000"/>
        </w:pBdr>
        <w:spacing w:after="0" w:line="22" w:lineRule="atLeast"/>
        <w:ind w:left="252" w:right="0"/>
        <w:jc w:val="left"/>
        <w:rPr>
          <w:b/>
        </w:rPr>
      </w:pPr>
      <w:r>
        <w:rPr>
          <w:b/>
        </w:rPr>
        <w:t>Bac 2020 Polynésie</w:t>
      </w:r>
      <w:r>
        <w:rPr>
          <w:b/>
        </w:rPr>
        <w:tab/>
      </w:r>
      <w:r>
        <w:rPr>
          <w:b/>
        </w:rPr>
        <w:tab/>
      </w:r>
      <w:r>
        <w:rPr>
          <w:b/>
        </w:rPr>
        <w:tab/>
        <w:t xml:space="preserve"> </w:t>
      </w:r>
      <w:r>
        <w:rPr>
          <w:b/>
        </w:rPr>
        <w:tab/>
      </w:r>
      <w:r>
        <w:rPr>
          <w:b/>
        </w:rPr>
        <w:tab/>
      </w:r>
      <w:r>
        <w:rPr>
          <w:b/>
        </w:rPr>
        <w:tab/>
      </w:r>
      <w:r>
        <w:rPr>
          <w:b/>
        </w:rPr>
        <w:tab/>
      </w:r>
      <w:hyperlink r:id="rId7" w:history="1">
        <w:r w:rsidRPr="00E35D3D">
          <w:rPr>
            <w:rStyle w:val="Lienhypertexte"/>
            <w:b/>
          </w:rPr>
          <w:t>https://www.labolycee.org</w:t>
        </w:r>
      </w:hyperlink>
      <w:r>
        <w:rPr>
          <w:b/>
        </w:rPr>
        <w:t xml:space="preserve"> </w:t>
      </w:r>
    </w:p>
    <w:p w14:paraId="63E2741A" w14:textId="79C76A41" w:rsidR="00B559CD" w:rsidRDefault="0097679E" w:rsidP="0083728C">
      <w:pPr>
        <w:pBdr>
          <w:top w:val="single" w:sz="4" w:space="0" w:color="000000"/>
          <w:left w:val="single" w:sz="4" w:space="0" w:color="000000"/>
          <w:bottom w:val="single" w:sz="4" w:space="0" w:color="000000"/>
          <w:right w:val="single" w:sz="4" w:space="0" w:color="000000"/>
        </w:pBdr>
        <w:spacing w:after="0" w:line="22" w:lineRule="atLeast"/>
        <w:ind w:left="252" w:right="0"/>
        <w:jc w:val="left"/>
      </w:pPr>
      <w:r>
        <w:rPr>
          <w:b/>
        </w:rPr>
        <w:t xml:space="preserve">EXERCICE II : LES ACCÉLERATEURS MONTENT EN PUISSANCE (6 points) </w:t>
      </w:r>
    </w:p>
    <w:p w14:paraId="018CEB61" w14:textId="74C2FF8E" w:rsidR="00B559CD" w:rsidRDefault="00B559CD" w:rsidP="0083728C">
      <w:pPr>
        <w:spacing w:after="0" w:line="22" w:lineRule="atLeast"/>
        <w:ind w:left="14" w:right="0" w:firstLine="0"/>
        <w:jc w:val="left"/>
      </w:pPr>
    </w:p>
    <w:p w14:paraId="162EAB3A" w14:textId="77D2EBFC" w:rsidR="00B559CD" w:rsidRDefault="00B559CD" w:rsidP="0083728C">
      <w:pPr>
        <w:spacing w:after="0" w:line="22" w:lineRule="atLeast"/>
        <w:ind w:left="0" w:right="0" w:firstLine="0"/>
        <w:jc w:val="left"/>
      </w:pPr>
    </w:p>
    <w:p w14:paraId="176B9263" w14:textId="1445EEA1" w:rsidR="00B559CD" w:rsidRDefault="0097679E" w:rsidP="0083728C">
      <w:pPr>
        <w:spacing w:after="0" w:line="22" w:lineRule="atLeast"/>
        <w:ind w:right="0"/>
      </w:pPr>
      <w:r>
        <w:t>Pour percer les secrets de la matière à l’échelle subatomique, les physiciens construisent depuis plus de cinquante ans, des collisionneurs de particules de plus en plus puissants. Le dernier né de cette famille est le Grand Collisionneur de Hadrons</w:t>
      </w:r>
      <w:r>
        <w:rPr>
          <w:b/>
        </w:rPr>
        <w:t xml:space="preserve">* </w:t>
      </w:r>
      <w:r>
        <w:t xml:space="preserve">: le LHC pour « Large Hadrons </w:t>
      </w:r>
      <w:proofErr w:type="spellStart"/>
      <w:r>
        <w:t>Collider</w:t>
      </w:r>
      <w:proofErr w:type="spellEnd"/>
      <w:r>
        <w:t xml:space="preserve"> » construit par le laboratoire européen de physique des particules, le CERN, situé près de Genève. C’est le plus puissant accélérateur de particules construit à ce jour. L’énergie acquise par un proton est supérieure à 10</w:t>
      </w:r>
      <w:r>
        <w:rPr>
          <w:vertAlign w:val="superscript"/>
        </w:rPr>
        <w:t>12</w:t>
      </w:r>
      <w:r>
        <w:t xml:space="preserve"> eV.</w:t>
      </w:r>
    </w:p>
    <w:p w14:paraId="14DB956E" w14:textId="77777777" w:rsidR="00B559CD" w:rsidRDefault="0097679E" w:rsidP="0083728C">
      <w:pPr>
        <w:spacing w:after="0" w:line="22" w:lineRule="atLeast"/>
        <w:ind w:left="14" w:right="0" w:firstLine="0"/>
        <w:jc w:val="left"/>
      </w:pPr>
      <w:r>
        <w:rPr>
          <w:i/>
        </w:rPr>
        <w:t xml:space="preserve"> </w:t>
      </w:r>
    </w:p>
    <w:p w14:paraId="4700544C" w14:textId="2DC0DDCC" w:rsidR="00B559CD" w:rsidRDefault="0097679E" w:rsidP="0083728C">
      <w:pPr>
        <w:spacing w:after="0" w:line="22" w:lineRule="atLeast"/>
        <w:ind w:left="24" w:right="53"/>
      </w:pPr>
      <w:r>
        <w:t xml:space="preserve">* Hadrons : Les hadrons (du grec « </w:t>
      </w:r>
      <w:proofErr w:type="spellStart"/>
      <w:r>
        <w:t>adros</w:t>
      </w:r>
      <w:proofErr w:type="spellEnd"/>
      <w:r>
        <w:t xml:space="preserve"> », qui signifie « épais ») sont des particules composées de quarks. Les protons et les neutrons, qui constituent les noyaux des atomes, appartiennent à cette famille</w:t>
      </w:r>
      <w:r>
        <w:rPr>
          <w:i/>
        </w:rPr>
        <w:t>.</w:t>
      </w:r>
    </w:p>
    <w:p w14:paraId="72AEB3B2" w14:textId="5B09AA88" w:rsidR="00B559CD" w:rsidRDefault="00B559CD" w:rsidP="0083728C">
      <w:pPr>
        <w:spacing w:after="0" w:line="22" w:lineRule="atLeast"/>
        <w:ind w:left="14" w:right="0" w:firstLine="0"/>
        <w:jc w:val="left"/>
      </w:pPr>
    </w:p>
    <w:p w14:paraId="3330B225" w14:textId="1CE011EE" w:rsidR="00B559CD" w:rsidRDefault="00B559CD" w:rsidP="0083728C">
      <w:pPr>
        <w:spacing w:after="0" w:line="22" w:lineRule="atLeast"/>
        <w:ind w:left="14" w:right="0" w:firstLine="0"/>
        <w:jc w:val="left"/>
      </w:pPr>
    </w:p>
    <w:p w14:paraId="6E2F004B" w14:textId="5B1C87DD" w:rsidR="00B559CD" w:rsidRDefault="00B559CD" w:rsidP="0083728C">
      <w:pPr>
        <w:spacing w:after="0" w:line="22" w:lineRule="atLeast"/>
        <w:ind w:left="14" w:right="0" w:firstLine="0"/>
        <w:jc w:val="left"/>
      </w:pPr>
    </w:p>
    <w:p w14:paraId="1C2B28B2" w14:textId="77777777" w:rsidR="00B559CD" w:rsidRPr="008C6C7D" w:rsidRDefault="0097679E" w:rsidP="0083728C">
      <w:pPr>
        <w:spacing w:after="0" w:line="22" w:lineRule="atLeast"/>
        <w:rPr>
          <w:b/>
          <w:bCs/>
        </w:rPr>
      </w:pPr>
      <w:r w:rsidRPr="008C6C7D">
        <w:rPr>
          <w:b/>
          <w:bCs/>
        </w:rPr>
        <w:t xml:space="preserve">Accélérateurs de particules </w:t>
      </w:r>
    </w:p>
    <w:p w14:paraId="3EC4FA6C" w14:textId="77777777" w:rsidR="00B559CD" w:rsidRDefault="0097679E" w:rsidP="0083728C">
      <w:pPr>
        <w:spacing w:after="0" w:line="22" w:lineRule="atLeast"/>
        <w:ind w:left="14" w:right="0" w:firstLine="0"/>
        <w:jc w:val="left"/>
      </w:pPr>
      <w:r>
        <w:rPr>
          <w:b/>
        </w:rPr>
        <w:t xml:space="preserve"> </w:t>
      </w:r>
    </w:p>
    <w:p w14:paraId="25C7DF32" w14:textId="77777777" w:rsidR="00B559CD" w:rsidRDefault="0097679E" w:rsidP="0083728C">
      <w:pPr>
        <w:spacing w:after="0" w:line="22" w:lineRule="atLeast"/>
        <w:ind w:left="24" w:right="53"/>
      </w:pPr>
      <w:r>
        <w:t xml:space="preserve">Le gros avantage des accélérateurs est de pouvoir fournir des faisceaux de particules dont la nature est connue et l’énergie variable, dans la limite des performances du dispositif. Avec de tels outils, les chercheurs peuvent entreprendre des campagnes de mesures systématiques grâce à des expériences dont on changera à loisir les conditions de fonctionnement.  </w:t>
      </w:r>
    </w:p>
    <w:p w14:paraId="7FCA5275" w14:textId="77777777" w:rsidR="00B559CD" w:rsidRDefault="0097679E" w:rsidP="0083728C">
      <w:pPr>
        <w:spacing w:after="0" w:line="22" w:lineRule="atLeast"/>
        <w:ind w:left="24" w:right="53"/>
      </w:pPr>
      <w:r>
        <w:t xml:space="preserve">Alors qu’est-ce qu’un accélérateur ? C’est un dispositif construit pour augmenter la vitesse mais surtout l’énergie des particules. Pour augmenter l’énergie des particules, il existe une seule solution, il faut les soumettre à un champ électrique le plus intense possible. Seules les particules chargées et stables pourront être accélérées. En pratique, les premiers accélérateurs s’appliquèrent tant aux protons qu’aux électrons. </w:t>
      </w:r>
    </w:p>
    <w:p w14:paraId="0FCA55C8" w14:textId="77777777" w:rsidR="00B559CD" w:rsidRDefault="0097679E" w:rsidP="0083728C">
      <w:pPr>
        <w:spacing w:after="0" w:line="22" w:lineRule="atLeast"/>
        <w:ind w:left="0" w:right="0" w:firstLine="0"/>
        <w:jc w:val="right"/>
      </w:pPr>
      <w:r>
        <w:t xml:space="preserve"> </w:t>
      </w:r>
    </w:p>
    <w:p w14:paraId="6049961F" w14:textId="77777777" w:rsidR="00B559CD" w:rsidRPr="0083728C" w:rsidRDefault="0097679E" w:rsidP="0083728C">
      <w:pPr>
        <w:spacing w:after="0" w:line="22" w:lineRule="atLeast"/>
        <w:ind w:right="53"/>
        <w:jc w:val="right"/>
        <w:rPr>
          <w:sz w:val="32"/>
          <w:szCs w:val="32"/>
        </w:rPr>
      </w:pPr>
      <w:r w:rsidRPr="0083728C">
        <w:rPr>
          <w:i/>
          <w:szCs w:val="32"/>
        </w:rPr>
        <w:t xml:space="preserve">D’après « Le vrai roman des particules élémentaires »  </w:t>
      </w:r>
    </w:p>
    <w:p w14:paraId="02111382" w14:textId="77777777" w:rsidR="00B559CD" w:rsidRPr="0083728C" w:rsidRDefault="0097679E" w:rsidP="0083728C">
      <w:pPr>
        <w:spacing w:after="0" w:line="22" w:lineRule="atLeast"/>
        <w:ind w:right="53"/>
        <w:jc w:val="right"/>
        <w:rPr>
          <w:sz w:val="32"/>
          <w:szCs w:val="32"/>
        </w:rPr>
      </w:pPr>
      <w:proofErr w:type="gramStart"/>
      <w:r w:rsidRPr="0083728C">
        <w:rPr>
          <w:i/>
          <w:szCs w:val="32"/>
        </w:rPr>
        <w:t>de</w:t>
      </w:r>
      <w:proofErr w:type="gramEnd"/>
      <w:r w:rsidRPr="0083728C">
        <w:rPr>
          <w:i/>
          <w:szCs w:val="32"/>
        </w:rPr>
        <w:t xml:space="preserve"> François </w:t>
      </w:r>
      <w:proofErr w:type="gramStart"/>
      <w:r w:rsidRPr="0083728C">
        <w:rPr>
          <w:i/>
          <w:szCs w:val="32"/>
        </w:rPr>
        <w:t>Vannucci  professeur</w:t>
      </w:r>
      <w:proofErr w:type="gramEnd"/>
      <w:r w:rsidRPr="0083728C">
        <w:rPr>
          <w:i/>
          <w:szCs w:val="32"/>
        </w:rPr>
        <w:t xml:space="preserve"> à l’université Paris 7-Denis Diderot  </w:t>
      </w:r>
    </w:p>
    <w:p w14:paraId="64261972" w14:textId="77777777" w:rsidR="00B559CD" w:rsidRDefault="0097679E" w:rsidP="0083728C">
      <w:pPr>
        <w:spacing w:after="0" w:line="22" w:lineRule="atLeast"/>
        <w:ind w:left="0" w:right="44" w:firstLine="0"/>
        <w:jc w:val="right"/>
      </w:pPr>
      <w:r>
        <w:rPr>
          <w:sz w:val="8"/>
        </w:rPr>
        <w:t xml:space="preserve"> </w:t>
      </w:r>
    </w:p>
    <w:p w14:paraId="24AB259A" w14:textId="1B87CA68" w:rsidR="00B559CD" w:rsidRDefault="00B559CD" w:rsidP="0083728C">
      <w:pPr>
        <w:spacing w:after="0" w:line="22" w:lineRule="atLeast"/>
        <w:ind w:left="14" w:right="0" w:firstLine="0"/>
        <w:jc w:val="left"/>
      </w:pPr>
    </w:p>
    <w:p w14:paraId="54CE40BD" w14:textId="436CC3FC" w:rsidR="00B559CD" w:rsidRDefault="00B559CD" w:rsidP="0083728C">
      <w:pPr>
        <w:spacing w:after="0" w:line="22" w:lineRule="atLeast"/>
        <w:ind w:left="14" w:right="0" w:firstLine="0"/>
        <w:jc w:val="left"/>
      </w:pPr>
    </w:p>
    <w:p w14:paraId="07966A8E" w14:textId="77777777" w:rsidR="00B559CD" w:rsidRDefault="0097679E" w:rsidP="0083728C">
      <w:pPr>
        <w:spacing w:after="0" w:line="22" w:lineRule="atLeast"/>
        <w:ind w:left="9" w:right="0"/>
        <w:jc w:val="left"/>
      </w:pPr>
      <w:r>
        <w:rPr>
          <w:b/>
        </w:rPr>
        <w:t xml:space="preserve">Données : </w:t>
      </w:r>
    </w:p>
    <w:p w14:paraId="30827F89" w14:textId="3EA780F9" w:rsidR="00B559CD" w:rsidRDefault="00B559CD" w:rsidP="0083728C">
      <w:pPr>
        <w:spacing w:after="0" w:line="22" w:lineRule="atLeast"/>
        <w:ind w:left="14" w:right="0" w:firstLine="0"/>
        <w:jc w:val="left"/>
      </w:pPr>
    </w:p>
    <w:p w14:paraId="19637C38" w14:textId="3986E582" w:rsidR="00B559CD" w:rsidRDefault="0097679E" w:rsidP="0083728C">
      <w:pPr>
        <w:numPr>
          <w:ilvl w:val="0"/>
          <w:numId w:val="1"/>
        </w:numPr>
        <w:spacing w:after="0" w:line="22" w:lineRule="atLeast"/>
        <w:ind w:right="53" w:hanging="360"/>
      </w:pPr>
      <w:r>
        <w:t xml:space="preserve">Masse d’un proton : </w:t>
      </w:r>
      <w:proofErr w:type="spellStart"/>
      <w:r>
        <w:rPr>
          <w:i/>
        </w:rPr>
        <w:t>m</w:t>
      </w:r>
      <w:r>
        <w:rPr>
          <w:vertAlign w:val="subscript"/>
        </w:rPr>
        <w:t>p</w:t>
      </w:r>
      <w:proofErr w:type="spellEnd"/>
      <w:r>
        <w:t xml:space="preserve"> = 1,7 × 10</w:t>
      </w:r>
      <w:r w:rsidR="0095145A">
        <w:rPr>
          <w:vertAlign w:val="superscript"/>
        </w:rPr>
        <w:t>–</w:t>
      </w:r>
      <w:r>
        <w:rPr>
          <w:vertAlign w:val="superscript"/>
        </w:rPr>
        <w:t>27</w:t>
      </w:r>
      <w:r>
        <w:t xml:space="preserve"> kg</w:t>
      </w:r>
    </w:p>
    <w:p w14:paraId="18A134D5" w14:textId="77777777" w:rsidR="00B559CD" w:rsidRDefault="0097679E" w:rsidP="0083728C">
      <w:pPr>
        <w:spacing w:after="0" w:line="22" w:lineRule="atLeast"/>
        <w:ind w:left="14" w:right="0" w:firstLine="0"/>
        <w:jc w:val="left"/>
      </w:pPr>
      <w:r>
        <w:t xml:space="preserve"> </w:t>
      </w:r>
    </w:p>
    <w:p w14:paraId="7B74839A" w14:textId="7ACBD32F" w:rsidR="00B559CD" w:rsidRDefault="0097679E" w:rsidP="0083728C">
      <w:pPr>
        <w:numPr>
          <w:ilvl w:val="0"/>
          <w:numId w:val="1"/>
        </w:numPr>
        <w:spacing w:after="0" w:line="22" w:lineRule="atLeast"/>
        <w:ind w:right="53" w:hanging="360"/>
      </w:pPr>
      <w:r>
        <w:t xml:space="preserve">Charge élémentaire : </w:t>
      </w:r>
      <w:r>
        <w:rPr>
          <w:i/>
        </w:rPr>
        <w:t>e</w:t>
      </w:r>
      <w:r>
        <w:t xml:space="preserve"> = 1,6 × 10</w:t>
      </w:r>
      <w:r w:rsidR="0095145A">
        <w:rPr>
          <w:vertAlign w:val="superscript"/>
        </w:rPr>
        <w:t>–</w:t>
      </w:r>
      <w:r>
        <w:rPr>
          <w:vertAlign w:val="superscript"/>
        </w:rPr>
        <w:t>19</w:t>
      </w:r>
      <w:r>
        <w:t xml:space="preserve"> C</w:t>
      </w:r>
    </w:p>
    <w:p w14:paraId="3FE99BF0" w14:textId="77777777" w:rsidR="00B559CD" w:rsidRDefault="0097679E" w:rsidP="0083728C">
      <w:pPr>
        <w:spacing w:after="0" w:line="22" w:lineRule="atLeast"/>
        <w:ind w:left="14" w:right="0" w:firstLine="0"/>
        <w:jc w:val="left"/>
      </w:pPr>
      <w:r>
        <w:t xml:space="preserve"> </w:t>
      </w:r>
    </w:p>
    <w:p w14:paraId="00101CBC" w14:textId="78FDC923" w:rsidR="00B559CD" w:rsidRDefault="0097679E" w:rsidP="0083728C">
      <w:pPr>
        <w:numPr>
          <w:ilvl w:val="0"/>
          <w:numId w:val="1"/>
        </w:numPr>
        <w:spacing w:after="0" w:line="22" w:lineRule="atLeast"/>
        <w:ind w:right="53" w:hanging="360"/>
      </w:pPr>
      <w:r>
        <w:t>1 eV = 1,6 x 10</w:t>
      </w:r>
      <w:r w:rsidR="0095145A">
        <w:rPr>
          <w:vertAlign w:val="superscript"/>
        </w:rPr>
        <w:t>–</w:t>
      </w:r>
      <w:r>
        <w:rPr>
          <w:vertAlign w:val="superscript"/>
        </w:rPr>
        <w:t>19</w:t>
      </w:r>
      <w:r>
        <w:t xml:space="preserve"> J</w:t>
      </w:r>
    </w:p>
    <w:p w14:paraId="052B03E9" w14:textId="3B0BB5E9" w:rsidR="00B559CD" w:rsidRDefault="00B559CD" w:rsidP="0083728C">
      <w:pPr>
        <w:spacing w:after="0" w:line="22" w:lineRule="atLeast"/>
        <w:ind w:right="0"/>
        <w:jc w:val="left"/>
      </w:pPr>
    </w:p>
    <w:p w14:paraId="5E41AA2E" w14:textId="4B4E833C" w:rsidR="00B559CD" w:rsidRDefault="00B559CD" w:rsidP="0083728C">
      <w:pPr>
        <w:spacing w:after="0" w:line="22" w:lineRule="atLeast"/>
        <w:ind w:left="14" w:right="0" w:firstLine="0"/>
        <w:jc w:val="left"/>
      </w:pPr>
    </w:p>
    <w:p w14:paraId="182A9879" w14:textId="7852B600" w:rsidR="008C6C7D" w:rsidRDefault="008C6C7D" w:rsidP="0083728C">
      <w:pPr>
        <w:spacing w:after="0" w:line="22" w:lineRule="atLeast"/>
        <w:ind w:left="0" w:right="0" w:firstLine="0"/>
        <w:jc w:val="left"/>
        <w:rPr>
          <w:b/>
        </w:rPr>
      </w:pPr>
      <w:r>
        <w:rPr>
          <w:b/>
        </w:rPr>
        <w:br w:type="page"/>
      </w:r>
    </w:p>
    <w:p w14:paraId="35282197" w14:textId="2A466220" w:rsidR="00B559CD" w:rsidRPr="008C6C7D" w:rsidRDefault="008C6C7D" w:rsidP="0083728C">
      <w:pPr>
        <w:spacing w:after="0" w:line="22" w:lineRule="atLeast"/>
        <w:rPr>
          <w:b/>
          <w:bCs/>
        </w:rPr>
      </w:pPr>
      <w:r>
        <w:rPr>
          <w:b/>
          <w:bCs/>
        </w:rPr>
        <w:lastRenderedPageBreak/>
        <w:t xml:space="preserve">1. </w:t>
      </w:r>
      <w:r w:rsidR="0097679E" w:rsidRPr="008C6C7D">
        <w:rPr>
          <w:b/>
          <w:bCs/>
        </w:rPr>
        <w:t xml:space="preserve">Étude simplifiée d’un accélérateur de protons </w:t>
      </w:r>
    </w:p>
    <w:p w14:paraId="5F9D6A35" w14:textId="4837AB28" w:rsidR="00B559CD" w:rsidRDefault="00B559CD" w:rsidP="0083728C">
      <w:pPr>
        <w:spacing w:after="0" w:line="22" w:lineRule="atLeast"/>
        <w:ind w:left="14" w:right="0" w:firstLine="0"/>
        <w:jc w:val="left"/>
      </w:pPr>
    </w:p>
    <w:p w14:paraId="3659A747" w14:textId="77777777" w:rsidR="0083728C" w:rsidRDefault="0097679E" w:rsidP="0083728C">
      <w:pPr>
        <w:spacing w:after="0" w:line="22" w:lineRule="atLeast"/>
        <w:ind w:right="53"/>
      </w:pPr>
      <w:r>
        <w:t xml:space="preserve">Un proton de charge </w:t>
      </w:r>
      <w:r>
        <w:rPr>
          <w:i/>
        </w:rPr>
        <w:t xml:space="preserve">e </w:t>
      </w:r>
      <w:r>
        <w:t xml:space="preserve">et de masse </w:t>
      </w:r>
      <w:proofErr w:type="spellStart"/>
      <w:r>
        <w:rPr>
          <w:i/>
        </w:rPr>
        <w:t>m</w:t>
      </w:r>
      <w:r>
        <w:rPr>
          <w:vertAlign w:val="subscript"/>
        </w:rPr>
        <w:t>p</w:t>
      </w:r>
      <w:proofErr w:type="spellEnd"/>
      <w:r>
        <w:t xml:space="preserve"> pénètre dans un accélérateur linéaire de particules. </w:t>
      </w:r>
    </w:p>
    <w:p w14:paraId="3500509E" w14:textId="28731D9F" w:rsidR="00B559CD" w:rsidRDefault="0097679E" w:rsidP="0083728C">
      <w:pPr>
        <w:spacing w:after="0" w:line="22" w:lineRule="atLeast"/>
        <w:ind w:right="53"/>
      </w:pPr>
      <w:r>
        <w:t xml:space="preserve">À </w:t>
      </w:r>
      <w:r>
        <w:rPr>
          <w:i/>
        </w:rPr>
        <w:t>t</w:t>
      </w:r>
      <w:r>
        <w:t xml:space="preserve"> = 0 s, le proton est situé en O et possède une vitesse initiale de valeur </w:t>
      </w:r>
      <w:r>
        <w:rPr>
          <w:i/>
        </w:rPr>
        <w:t>v</w:t>
      </w:r>
      <w:r>
        <w:rPr>
          <w:vertAlign w:val="subscript"/>
        </w:rPr>
        <w:t>0</w:t>
      </w:r>
      <w:r>
        <w:t xml:space="preserve"> =</w:t>
      </w:r>
      <w:r>
        <w:rPr>
          <w:rFonts w:ascii="Times New Roman" w:eastAsia="Times New Roman" w:hAnsi="Times New Roman" w:cs="Times New Roman"/>
        </w:rPr>
        <w:t xml:space="preserve"> </w:t>
      </w:r>
      <w:r>
        <w:t>2,0 × 10</w:t>
      </w:r>
      <w:r>
        <w:rPr>
          <w:vertAlign w:val="superscript"/>
        </w:rPr>
        <w:t>3</w:t>
      </w:r>
      <w:r>
        <w:t xml:space="preserve"> m.s</w:t>
      </w:r>
      <w:r>
        <w:rPr>
          <w:vertAlign w:val="superscript"/>
        </w:rPr>
        <w:t>-1</w:t>
      </w:r>
      <w:r>
        <w:t xml:space="preserve"> et de direction Ox (voir schéma ci-après).</w:t>
      </w:r>
    </w:p>
    <w:p w14:paraId="68217D4F" w14:textId="3CF8CC96" w:rsidR="00B559CD" w:rsidRDefault="0097679E" w:rsidP="0083728C">
      <w:pPr>
        <w:spacing w:after="0" w:line="22" w:lineRule="atLeast"/>
        <w:ind w:right="53"/>
      </w:pPr>
      <w:r>
        <w:t xml:space="preserve">Entre les armatures A et B, séparées d’une distance </w:t>
      </w:r>
      <w:r>
        <w:rPr>
          <w:rFonts w:ascii="Brush Script MT" w:eastAsia="Brush Script MT" w:hAnsi="Brush Script MT" w:cs="Brush Script MT"/>
          <w:i/>
          <w:sz w:val="36"/>
        </w:rPr>
        <w:t>l</w:t>
      </w:r>
      <w:r>
        <w:t xml:space="preserve"> = 6,5 cm, règne un champ électrostatique uniforme de valeur </w:t>
      </w:r>
      <w:r>
        <w:rPr>
          <w:i/>
        </w:rPr>
        <w:t>E</w:t>
      </w:r>
      <w:r>
        <w:t xml:space="preserve"> = 10,0 kV.m</w:t>
      </w:r>
      <w:r>
        <w:rPr>
          <w:vertAlign w:val="superscript"/>
        </w:rPr>
        <w:t>-1</w:t>
      </w:r>
      <w:r>
        <w:t xml:space="preserve">. On négligera le poids devant la force électrique. </w:t>
      </w:r>
    </w:p>
    <w:p w14:paraId="67D13D94" w14:textId="0222B94F" w:rsidR="00B559CD" w:rsidRDefault="00950E83" w:rsidP="0083728C">
      <w:pPr>
        <w:spacing w:after="0" w:line="22" w:lineRule="atLeast"/>
        <w:ind w:left="14" w:right="0" w:firstLine="0"/>
        <w:jc w:val="left"/>
      </w:pPr>
      <w:r>
        <w:rPr>
          <w:rFonts w:ascii="Calibri" w:eastAsia="Calibri" w:hAnsi="Calibri" w:cs="Calibri"/>
          <w:noProof/>
          <w:sz w:val="22"/>
        </w:rPr>
        <mc:AlternateContent>
          <mc:Choice Requires="wpg">
            <w:drawing>
              <wp:anchor distT="0" distB="0" distL="114300" distR="114300" simplePos="0" relativeHeight="251660288" behindDoc="0" locked="0" layoutInCell="1" allowOverlap="1" wp14:anchorId="31245DE2" wp14:editId="330AFD7D">
                <wp:simplePos x="0" y="0"/>
                <wp:positionH relativeFrom="column">
                  <wp:posOffset>1197234</wp:posOffset>
                </wp:positionH>
                <wp:positionV relativeFrom="paragraph">
                  <wp:posOffset>102102</wp:posOffset>
                </wp:positionV>
                <wp:extent cx="3455670" cy="2326640"/>
                <wp:effectExtent l="0" t="0" r="0" b="0"/>
                <wp:wrapNone/>
                <wp:docPr id="5039" name="Group 5039"/>
                <wp:cNvGraphicFramePr/>
                <a:graphic xmlns:a="http://schemas.openxmlformats.org/drawingml/2006/main">
                  <a:graphicData uri="http://schemas.microsoft.com/office/word/2010/wordprocessingGroup">
                    <wpg:wgp>
                      <wpg:cNvGrpSpPr/>
                      <wpg:grpSpPr>
                        <a:xfrm>
                          <a:off x="0" y="0"/>
                          <a:ext cx="3455670" cy="2326640"/>
                          <a:chOff x="964692" y="11133"/>
                          <a:chExt cx="3456036" cy="2326702"/>
                        </a:xfrm>
                      </wpg:grpSpPr>
                      <wps:wsp>
                        <wps:cNvPr id="221" name="Rectangle 221"/>
                        <wps:cNvSpPr/>
                        <wps:spPr>
                          <a:xfrm>
                            <a:off x="1207008" y="2140458"/>
                            <a:ext cx="755616" cy="190519"/>
                          </a:xfrm>
                          <a:prstGeom prst="rect">
                            <a:avLst/>
                          </a:prstGeom>
                          <a:ln>
                            <a:noFill/>
                          </a:ln>
                        </wps:spPr>
                        <wps:txbx>
                          <w:txbxContent>
                            <w:p w14:paraId="51CCF495" w14:textId="15683968" w:rsidR="00B559CD" w:rsidRDefault="0083728C">
                              <w:pPr>
                                <w:spacing w:after="160" w:line="259" w:lineRule="auto"/>
                                <w:ind w:left="0" w:right="0" w:firstLine="0"/>
                                <w:jc w:val="left"/>
                              </w:pPr>
                              <w:r>
                                <w:t>A</w:t>
                              </w:r>
                              <w:r w:rsidR="0097679E">
                                <w:t>rmature</w:t>
                              </w:r>
                              <w:r>
                                <w:t xml:space="preserve"> A</w:t>
                              </w:r>
                              <w:r w:rsidR="0097679E">
                                <w:t xml:space="preserve"> </w:t>
                              </w:r>
                            </w:p>
                          </w:txbxContent>
                        </wps:txbx>
                        <wps:bodyPr horzOverflow="overflow" vert="horz" lIns="0" tIns="0" rIns="0" bIns="0" rtlCol="0">
                          <a:noAutofit/>
                        </wps:bodyPr>
                      </wps:wsp>
                      <wps:wsp>
                        <wps:cNvPr id="223" name="Rectangle 223"/>
                        <wps:cNvSpPr/>
                        <wps:spPr>
                          <a:xfrm>
                            <a:off x="1876044" y="2140458"/>
                            <a:ext cx="56348" cy="190519"/>
                          </a:xfrm>
                          <a:prstGeom prst="rect">
                            <a:avLst/>
                          </a:prstGeom>
                          <a:ln>
                            <a:noFill/>
                          </a:ln>
                        </wps:spPr>
                        <wps:txbx>
                          <w:txbxContent>
                            <w:p w14:paraId="0D3C64D2" w14:textId="77777777" w:rsidR="00B559CD" w:rsidRDefault="0097679E">
                              <w:pPr>
                                <w:spacing w:after="160" w:line="259" w:lineRule="auto"/>
                                <w:ind w:left="0" w:right="0" w:firstLine="0"/>
                                <w:jc w:val="left"/>
                              </w:pPr>
                              <w:r>
                                <w:t xml:space="preserve"> </w:t>
                              </w:r>
                            </w:p>
                          </w:txbxContent>
                        </wps:txbx>
                        <wps:bodyPr horzOverflow="overflow" vert="horz" lIns="0" tIns="0" rIns="0" bIns="0" rtlCol="0">
                          <a:noAutofit/>
                        </wps:bodyPr>
                      </wps:wsp>
                      <wps:wsp>
                        <wps:cNvPr id="226" name="Rectangle 226"/>
                        <wps:cNvSpPr/>
                        <wps:spPr>
                          <a:xfrm>
                            <a:off x="2876550" y="2147316"/>
                            <a:ext cx="946470" cy="190519"/>
                          </a:xfrm>
                          <a:prstGeom prst="rect">
                            <a:avLst/>
                          </a:prstGeom>
                          <a:ln>
                            <a:noFill/>
                          </a:ln>
                        </wps:spPr>
                        <wps:txbx>
                          <w:txbxContent>
                            <w:p w14:paraId="4BC28B0E" w14:textId="2B032721" w:rsidR="00B559CD" w:rsidRDefault="0083728C">
                              <w:pPr>
                                <w:spacing w:after="160" w:line="259" w:lineRule="auto"/>
                                <w:ind w:left="0" w:right="0" w:firstLine="0"/>
                                <w:jc w:val="left"/>
                              </w:pPr>
                              <w:r>
                                <w:t>A</w:t>
                              </w:r>
                              <w:r w:rsidR="0097679E">
                                <w:t xml:space="preserve">rmature B </w:t>
                              </w:r>
                            </w:p>
                          </w:txbxContent>
                        </wps:txbx>
                        <wps:bodyPr horzOverflow="overflow" vert="horz" lIns="0" tIns="0" rIns="0" bIns="0" rtlCol="0">
                          <a:noAutofit/>
                        </wps:bodyPr>
                      </wps:wsp>
                      <wps:wsp>
                        <wps:cNvPr id="228" name="Shape 228"/>
                        <wps:cNvSpPr/>
                        <wps:spPr>
                          <a:xfrm>
                            <a:off x="1440180" y="299169"/>
                            <a:ext cx="49911" cy="821436"/>
                          </a:xfrm>
                          <a:custGeom>
                            <a:avLst/>
                            <a:gdLst/>
                            <a:ahLst/>
                            <a:cxnLst/>
                            <a:rect l="0" t="0" r="0" b="0"/>
                            <a:pathLst>
                              <a:path w="49911" h="821436">
                                <a:moveTo>
                                  <a:pt x="0" y="0"/>
                                </a:moveTo>
                                <a:lnTo>
                                  <a:pt x="49911" y="0"/>
                                </a:lnTo>
                                <a:lnTo>
                                  <a:pt x="49911" y="9144"/>
                                </a:lnTo>
                                <a:lnTo>
                                  <a:pt x="9144" y="9144"/>
                                </a:lnTo>
                                <a:lnTo>
                                  <a:pt x="9144" y="812292"/>
                                </a:lnTo>
                                <a:lnTo>
                                  <a:pt x="49911" y="812292"/>
                                </a:lnTo>
                                <a:lnTo>
                                  <a:pt x="49911" y="821436"/>
                                </a:lnTo>
                                <a:lnTo>
                                  <a:pt x="0" y="8214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9" name="Shape 229"/>
                        <wps:cNvSpPr/>
                        <wps:spPr>
                          <a:xfrm>
                            <a:off x="1490091" y="299169"/>
                            <a:ext cx="50673" cy="821436"/>
                          </a:xfrm>
                          <a:custGeom>
                            <a:avLst/>
                            <a:gdLst/>
                            <a:ahLst/>
                            <a:cxnLst/>
                            <a:rect l="0" t="0" r="0" b="0"/>
                            <a:pathLst>
                              <a:path w="50673" h="821436">
                                <a:moveTo>
                                  <a:pt x="0" y="0"/>
                                </a:moveTo>
                                <a:lnTo>
                                  <a:pt x="50673" y="0"/>
                                </a:lnTo>
                                <a:lnTo>
                                  <a:pt x="50673" y="821436"/>
                                </a:lnTo>
                                <a:lnTo>
                                  <a:pt x="0" y="821436"/>
                                </a:lnTo>
                                <a:lnTo>
                                  <a:pt x="0" y="812292"/>
                                </a:lnTo>
                                <a:lnTo>
                                  <a:pt x="40767" y="812292"/>
                                </a:lnTo>
                                <a:lnTo>
                                  <a:pt x="40767" y="9144"/>
                                </a:lnTo>
                                <a:lnTo>
                                  <a:pt x="0" y="914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7" name="Rectangle 237"/>
                        <wps:cNvSpPr/>
                        <wps:spPr>
                          <a:xfrm>
                            <a:off x="2061210" y="456115"/>
                            <a:ext cx="69625" cy="285184"/>
                          </a:xfrm>
                          <a:prstGeom prst="rect">
                            <a:avLst/>
                          </a:prstGeom>
                          <a:ln>
                            <a:noFill/>
                          </a:ln>
                        </wps:spPr>
                        <wps:txbx>
                          <w:txbxContent>
                            <w:p w14:paraId="190A3433" w14:textId="77777777" w:rsidR="00B559CD" w:rsidRDefault="0097679E">
                              <w:pPr>
                                <w:spacing w:after="160" w:line="259" w:lineRule="auto"/>
                                <w:ind w:left="0" w:right="0" w:firstLine="0"/>
                                <w:jc w:val="left"/>
                              </w:pPr>
                              <w:proofErr w:type="gramStart"/>
                              <w:r>
                                <w:rPr>
                                  <w:rFonts w:ascii="Brush Script MT" w:eastAsia="Brush Script MT" w:hAnsi="Brush Script MT" w:cs="Brush Script MT"/>
                                  <w:i/>
                                  <w:sz w:val="36"/>
                                </w:rPr>
                                <w:t>l</w:t>
                              </w:r>
                              <w:proofErr w:type="gramEnd"/>
                            </w:p>
                          </w:txbxContent>
                        </wps:txbx>
                        <wps:bodyPr horzOverflow="overflow" vert="horz" lIns="0" tIns="0" rIns="0" bIns="0" rtlCol="0">
                          <a:noAutofit/>
                        </wps:bodyPr>
                      </wps:wsp>
                      <wps:wsp>
                        <wps:cNvPr id="238" name="Rectangle 238"/>
                        <wps:cNvSpPr/>
                        <wps:spPr>
                          <a:xfrm>
                            <a:off x="2113788" y="482346"/>
                            <a:ext cx="56348" cy="190519"/>
                          </a:xfrm>
                          <a:prstGeom prst="rect">
                            <a:avLst/>
                          </a:prstGeom>
                          <a:ln>
                            <a:noFill/>
                          </a:ln>
                        </wps:spPr>
                        <wps:txbx>
                          <w:txbxContent>
                            <w:p w14:paraId="779F393A" w14:textId="77777777" w:rsidR="00B559CD" w:rsidRDefault="0097679E">
                              <w:pPr>
                                <w:spacing w:after="160" w:line="259" w:lineRule="auto"/>
                                <w:ind w:left="0" w:right="0" w:firstLine="0"/>
                                <w:jc w:val="left"/>
                              </w:pPr>
                              <w:r>
                                <w:t xml:space="preserve"> </w:t>
                              </w:r>
                            </w:p>
                          </w:txbxContent>
                        </wps:txbx>
                        <wps:bodyPr horzOverflow="overflow" vert="horz" lIns="0" tIns="0" rIns="0" bIns="0" rtlCol="0">
                          <a:noAutofit/>
                        </wps:bodyPr>
                      </wps:wsp>
                      <wps:wsp>
                        <wps:cNvPr id="239" name="Shape 239"/>
                        <wps:cNvSpPr/>
                        <wps:spPr>
                          <a:xfrm>
                            <a:off x="1444752" y="1131273"/>
                            <a:ext cx="90678" cy="90678"/>
                          </a:xfrm>
                          <a:custGeom>
                            <a:avLst/>
                            <a:gdLst/>
                            <a:ahLst/>
                            <a:cxnLst/>
                            <a:rect l="0" t="0" r="0" b="0"/>
                            <a:pathLst>
                              <a:path w="90678" h="90678">
                                <a:moveTo>
                                  <a:pt x="45720" y="0"/>
                                </a:moveTo>
                                <a:cubicBezTo>
                                  <a:pt x="70866" y="0"/>
                                  <a:pt x="90678" y="20574"/>
                                  <a:pt x="90678" y="45720"/>
                                </a:cubicBezTo>
                                <a:cubicBezTo>
                                  <a:pt x="90678" y="70866"/>
                                  <a:pt x="70866" y="90678"/>
                                  <a:pt x="45720" y="90678"/>
                                </a:cubicBezTo>
                                <a:cubicBezTo>
                                  <a:pt x="20574" y="90678"/>
                                  <a:pt x="0" y="70866"/>
                                  <a:pt x="0" y="45720"/>
                                </a:cubicBezTo>
                                <a:cubicBezTo>
                                  <a:pt x="0" y="20574"/>
                                  <a:pt x="20574" y="0"/>
                                  <a:pt x="45720" y="0"/>
                                </a:cubicBezTo>
                                <a:close/>
                              </a:path>
                            </a:pathLst>
                          </a:custGeom>
                          <a:ln w="0" cap="flat">
                            <a:miter lim="127000"/>
                          </a:ln>
                        </wps:spPr>
                        <wps:style>
                          <a:lnRef idx="0">
                            <a:srgbClr val="000000">
                              <a:alpha val="0"/>
                            </a:srgbClr>
                          </a:lnRef>
                          <a:fillRef idx="1">
                            <a:srgbClr val="7F7F7F"/>
                          </a:fillRef>
                          <a:effectRef idx="0">
                            <a:scrgbClr r="0" g="0" b="0"/>
                          </a:effectRef>
                          <a:fontRef idx="none"/>
                        </wps:style>
                        <wps:bodyPr/>
                      </wps:wsp>
                      <wps:wsp>
                        <wps:cNvPr id="240" name="Shape 240"/>
                        <wps:cNvSpPr/>
                        <wps:spPr>
                          <a:xfrm>
                            <a:off x="1440180" y="1126777"/>
                            <a:ext cx="49911" cy="99252"/>
                          </a:xfrm>
                          <a:custGeom>
                            <a:avLst/>
                            <a:gdLst/>
                            <a:ahLst/>
                            <a:cxnLst/>
                            <a:rect l="0" t="0" r="0" b="0"/>
                            <a:pathLst>
                              <a:path w="49911" h="99252">
                                <a:moveTo>
                                  <a:pt x="49616" y="0"/>
                                </a:moveTo>
                                <a:lnTo>
                                  <a:pt x="49911" y="45"/>
                                </a:lnTo>
                                <a:lnTo>
                                  <a:pt x="49911" y="10068"/>
                                </a:lnTo>
                                <a:lnTo>
                                  <a:pt x="26389" y="16753"/>
                                </a:lnTo>
                                <a:cubicBezTo>
                                  <a:pt x="18921" y="22107"/>
                                  <a:pt x="13097" y="30430"/>
                                  <a:pt x="10668" y="41834"/>
                                </a:cubicBezTo>
                                <a:lnTo>
                                  <a:pt x="9906" y="45644"/>
                                </a:lnTo>
                                <a:lnTo>
                                  <a:pt x="9144" y="49454"/>
                                </a:lnTo>
                                <a:lnTo>
                                  <a:pt x="9906" y="54026"/>
                                </a:lnTo>
                                <a:lnTo>
                                  <a:pt x="9906" y="57836"/>
                                </a:lnTo>
                                <a:lnTo>
                                  <a:pt x="11430" y="61646"/>
                                </a:lnTo>
                                <a:cubicBezTo>
                                  <a:pt x="14506" y="72212"/>
                                  <a:pt x="20722" y="79769"/>
                                  <a:pt x="28383" y="84473"/>
                                </a:cubicBezTo>
                                <a:lnTo>
                                  <a:pt x="49911" y="89269"/>
                                </a:lnTo>
                                <a:lnTo>
                                  <a:pt x="49911" y="99252"/>
                                </a:lnTo>
                                <a:lnTo>
                                  <a:pt x="40425" y="99097"/>
                                </a:lnTo>
                                <a:cubicBezTo>
                                  <a:pt x="23895" y="96118"/>
                                  <a:pt x="8739" y="84930"/>
                                  <a:pt x="2286" y="64694"/>
                                </a:cubicBezTo>
                                <a:lnTo>
                                  <a:pt x="762" y="60122"/>
                                </a:lnTo>
                                <a:lnTo>
                                  <a:pt x="0" y="55550"/>
                                </a:lnTo>
                                <a:lnTo>
                                  <a:pt x="0" y="44882"/>
                                </a:lnTo>
                                <a:lnTo>
                                  <a:pt x="762" y="40310"/>
                                </a:lnTo>
                                <a:cubicBezTo>
                                  <a:pt x="6731" y="13545"/>
                                  <a:pt x="28124" y="117"/>
                                  <a:pt x="496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41" name="Shape 241"/>
                        <wps:cNvSpPr/>
                        <wps:spPr>
                          <a:xfrm>
                            <a:off x="1490091" y="1126822"/>
                            <a:ext cx="50673" cy="99325"/>
                          </a:xfrm>
                          <a:custGeom>
                            <a:avLst/>
                            <a:gdLst/>
                            <a:ahLst/>
                            <a:cxnLst/>
                            <a:rect l="0" t="0" r="0" b="0"/>
                            <a:pathLst>
                              <a:path w="50673" h="99325">
                                <a:moveTo>
                                  <a:pt x="0" y="0"/>
                                </a:moveTo>
                                <a:lnTo>
                                  <a:pt x="15602" y="2363"/>
                                </a:lnTo>
                                <a:cubicBezTo>
                                  <a:pt x="31039" y="7264"/>
                                  <a:pt x="44377" y="19648"/>
                                  <a:pt x="49149" y="39503"/>
                                </a:cubicBezTo>
                                <a:lnTo>
                                  <a:pt x="49911" y="44837"/>
                                </a:lnTo>
                                <a:lnTo>
                                  <a:pt x="50673" y="49409"/>
                                </a:lnTo>
                                <a:cubicBezTo>
                                  <a:pt x="49676" y="78822"/>
                                  <a:pt x="29404" y="96123"/>
                                  <a:pt x="7229" y="99325"/>
                                </a:cubicBezTo>
                                <a:lnTo>
                                  <a:pt x="0" y="99207"/>
                                </a:lnTo>
                                <a:lnTo>
                                  <a:pt x="0" y="89225"/>
                                </a:lnTo>
                                <a:lnTo>
                                  <a:pt x="4101" y="90138"/>
                                </a:lnTo>
                                <a:cubicBezTo>
                                  <a:pt x="21822" y="88449"/>
                                  <a:pt x="38557" y="75978"/>
                                  <a:pt x="40767" y="53981"/>
                                </a:cubicBezTo>
                                <a:lnTo>
                                  <a:pt x="40767" y="45600"/>
                                </a:lnTo>
                                <a:cubicBezTo>
                                  <a:pt x="37643" y="22733"/>
                                  <a:pt x="20069" y="10376"/>
                                  <a:pt x="2062" y="9438"/>
                                </a:cubicBezTo>
                                <a:lnTo>
                                  <a:pt x="0" y="1002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43" name="Rectangle 243"/>
                        <wps:cNvSpPr/>
                        <wps:spPr>
                          <a:xfrm>
                            <a:off x="1336548" y="18750"/>
                            <a:ext cx="168768" cy="226204"/>
                          </a:xfrm>
                          <a:prstGeom prst="rect">
                            <a:avLst/>
                          </a:prstGeom>
                          <a:ln>
                            <a:noFill/>
                          </a:ln>
                        </wps:spPr>
                        <wps:txbx>
                          <w:txbxContent>
                            <w:p w14:paraId="2712E2BD" w14:textId="77777777" w:rsidR="00B559CD" w:rsidRDefault="0097679E">
                              <w:pPr>
                                <w:spacing w:after="160" w:line="259" w:lineRule="auto"/>
                                <w:ind w:left="0" w:right="0" w:firstLine="0"/>
                                <w:jc w:val="left"/>
                              </w:pPr>
                              <w:proofErr w:type="gramStart"/>
                              <w:r>
                                <w:rPr>
                                  <w:b/>
                                  <w:i/>
                                </w:rPr>
                                <w:t>y</w:t>
                              </w:r>
                              <w:proofErr w:type="gramEnd"/>
                              <w:r>
                                <w:rPr>
                                  <w:b/>
                                  <w:i/>
                                </w:rPr>
                                <w:t xml:space="preserve"> </w:t>
                              </w:r>
                            </w:p>
                          </w:txbxContent>
                        </wps:txbx>
                        <wps:bodyPr horzOverflow="overflow" vert="horz" lIns="0" tIns="0" rIns="0" bIns="0" rtlCol="0">
                          <a:noAutofit/>
                        </wps:bodyPr>
                      </wps:wsp>
                      <wps:wsp>
                        <wps:cNvPr id="245" name="Rectangle 245"/>
                        <wps:cNvSpPr/>
                        <wps:spPr>
                          <a:xfrm>
                            <a:off x="1578102" y="1018492"/>
                            <a:ext cx="214455" cy="226204"/>
                          </a:xfrm>
                          <a:prstGeom prst="rect">
                            <a:avLst/>
                          </a:prstGeom>
                          <a:ln>
                            <a:noFill/>
                          </a:ln>
                        </wps:spPr>
                        <wps:txbx>
                          <w:txbxContent>
                            <w:p w14:paraId="4DF7BFF6" w14:textId="77777777" w:rsidR="00B559CD" w:rsidRDefault="0097679E">
                              <w:pPr>
                                <w:spacing w:after="160" w:line="259" w:lineRule="auto"/>
                                <w:ind w:left="0" w:right="0" w:firstLine="0"/>
                                <w:jc w:val="left"/>
                              </w:pPr>
                              <w:r>
                                <w:rPr>
                                  <w:b/>
                                </w:rPr>
                                <w:t xml:space="preserve">O </w:t>
                              </w:r>
                            </w:p>
                          </w:txbxContent>
                        </wps:txbx>
                        <wps:bodyPr horzOverflow="overflow" vert="horz" lIns="0" tIns="0" rIns="0" bIns="0" rtlCol="0">
                          <a:noAutofit/>
                        </wps:bodyPr>
                      </wps:wsp>
                      <wps:wsp>
                        <wps:cNvPr id="246" name="Rectangle 246"/>
                        <wps:cNvSpPr/>
                        <wps:spPr>
                          <a:xfrm>
                            <a:off x="964692" y="1102613"/>
                            <a:ext cx="652993" cy="190519"/>
                          </a:xfrm>
                          <a:prstGeom prst="rect">
                            <a:avLst/>
                          </a:prstGeom>
                          <a:ln>
                            <a:noFill/>
                          </a:ln>
                        </wps:spPr>
                        <wps:txbx>
                          <w:txbxContent>
                            <w:p w14:paraId="7FD2FE08" w14:textId="77777777" w:rsidR="00B559CD" w:rsidRDefault="0097679E">
                              <w:pPr>
                                <w:spacing w:after="160" w:line="259" w:lineRule="auto"/>
                                <w:ind w:left="0" w:right="0" w:firstLine="0"/>
                                <w:jc w:val="left"/>
                              </w:pPr>
                              <w:r>
                                <w:t xml:space="preserve">Proton </w:t>
                              </w:r>
                            </w:p>
                          </w:txbxContent>
                        </wps:txbx>
                        <wps:bodyPr horzOverflow="overflow" vert="horz" lIns="0" tIns="0" rIns="0" bIns="0" rtlCol="0">
                          <a:noAutofit/>
                        </wps:bodyPr>
                      </wps:wsp>
                      <wps:wsp>
                        <wps:cNvPr id="248" name="Rectangle 248"/>
                        <wps:cNvSpPr/>
                        <wps:spPr>
                          <a:xfrm>
                            <a:off x="4251960" y="1190706"/>
                            <a:ext cx="168768" cy="226204"/>
                          </a:xfrm>
                          <a:prstGeom prst="rect">
                            <a:avLst/>
                          </a:prstGeom>
                          <a:ln>
                            <a:noFill/>
                          </a:ln>
                        </wps:spPr>
                        <wps:txbx>
                          <w:txbxContent>
                            <w:p w14:paraId="2ED59AAD" w14:textId="77777777" w:rsidR="00B559CD" w:rsidRDefault="0097679E">
                              <w:pPr>
                                <w:spacing w:after="160" w:line="259" w:lineRule="auto"/>
                                <w:ind w:left="0" w:right="0" w:firstLine="0"/>
                                <w:jc w:val="left"/>
                              </w:pPr>
                              <w:proofErr w:type="gramStart"/>
                              <w:r>
                                <w:rPr>
                                  <w:b/>
                                  <w:i/>
                                </w:rPr>
                                <w:t>x</w:t>
                              </w:r>
                              <w:proofErr w:type="gramEnd"/>
                              <w:r>
                                <w:rPr>
                                  <w:b/>
                                  <w:i/>
                                </w:rPr>
                                <w:t xml:space="preserve"> </w:t>
                              </w:r>
                            </w:p>
                          </w:txbxContent>
                        </wps:txbx>
                        <wps:bodyPr horzOverflow="overflow" vert="horz" lIns="0" tIns="0" rIns="0" bIns="0" rtlCol="0">
                          <a:noAutofit/>
                        </wps:bodyPr>
                      </wps:wsp>
                      <wps:wsp>
                        <wps:cNvPr id="250" name="Shape 250"/>
                        <wps:cNvSpPr/>
                        <wps:spPr>
                          <a:xfrm>
                            <a:off x="3070860" y="298407"/>
                            <a:ext cx="49911" cy="821436"/>
                          </a:xfrm>
                          <a:custGeom>
                            <a:avLst/>
                            <a:gdLst/>
                            <a:ahLst/>
                            <a:cxnLst/>
                            <a:rect l="0" t="0" r="0" b="0"/>
                            <a:pathLst>
                              <a:path w="49911" h="821436">
                                <a:moveTo>
                                  <a:pt x="0" y="0"/>
                                </a:moveTo>
                                <a:lnTo>
                                  <a:pt x="49911" y="0"/>
                                </a:lnTo>
                                <a:lnTo>
                                  <a:pt x="49911" y="9906"/>
                                </a:lnTo>
                                <a:lnTo>
                                  <a:pt x="9144" y="9906"/>
                                </a:lnTo>
                                <a:lnTo>
                                  <a:pt x="9144" y="812292"/>
                                </a:lnTo>
                                <a:lnTo>
                                  <a:pt x="49911" y="812292"/>
                                </a:lnTo>
                                <a:lnTo>
                                  <a:pt x="49911" y="821436"/>
                                </a:lnTo>
                                <a:lnTo>
                                  <a:pt x="0" y="8214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1" name="Shape 251"/>
                        <wps:cNvSpPr/>
                        <wps:spPr>
                          <a:xfrm>
                            <a:off x="3120771" y="298407"/>
                            <a:ext cx="50673" cy="821436"/>
                          </a:xfrm>
                          <a:custGeom>
                            <a:avLst/>
                            <a:gdLst/>
                            <a:ahLst/>
                            <a:cxnLst/>
                            <a:rect l="0" t="0" r="0" b="0"/>
                            <a:pathLst>
                              <a:path w="50673" h="821436">
                                <a:moveTo>
                                  <a:pt x="0" y="0"/>
                                </a:moveTo>
                                <a:lnTo>
                                  <a:pt x="50673" y="0"/>
                                </a:lnTo>
                                <a:lnTo>
                                  <a:pt x="50673" y="821436"/>
                                </a:lnTo>
                                <a:lnTo>
                                  <a:pt x="0" y="821436"/>
                                </a:lnTo>
                                <a:lnTo>
                                  <a:pt x="0" y="812292"/>
                                </a:lnTo>
                                <a:lnTo>
                                  <a:pt x="40767" y="812292"/>
                                </a:lnTo>
                                <a:lnTo>
                                  <a:pt x="40767" y="9906"/>
                                </a:lnTo>
                                <a:lnTo>
                                  <a:pt x="0" y="990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3" name="Shape 253"/>
                        <wps:cNvSpPr/>
                        <wps:spPr>
                          <a:xfrm>
                            <a:off x="3070860" y="1236429"/>
                            <a:ext cx="49911" cy="821436"/>
                          </a:xfrm>
                          <a:custGeom>
                            <a:avLst/>
                            <a:gdLst/>
                            <a:ahLst/>
                            <a:cxnLst/>
                            <a:rect l="0" t="0" r="0" b="0"/>
                            <a:pathLst>
                              <a:path w="49911" h="821436">
                                <a:moveTo>
                                  <a:pt x="0" y="0"/>
                                </a:moveTo>
                                <a:lnTo>
                                  <a:pt x="49911" y="0"/>
                                </a:lnTo>
                                <a:lnTo>
                                  <a:pt x="49911" y="9144"/>
                                </a:lnTo>
                                <a:lnTo>
                                  <a:pt x="9144" y="9144"/>
                                </a:lnTo>
                                <a:lnTo>
                                  <a:pt x="9144" y="812292"/>
                                </a:lnTo>
                                <a:lnTo>
                                  <a:pt x="49911" y="812292"/>
                                </a:lnTo>
                                <a:lnTo>
                                  <a:pt x="49911" y="821436"/>
                                </a:lnTo>
                                <a:lnTo>
                                  <a:pt x="0" y="8214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4" name="Shape 254"/>
                        <wps:cNvSpPr/>
                        <wps:spPr>
                          <a:xfrm>
                            <a:off x="3120771" y="1236429"/>
                            <a:ext cx="50673" cy="821436"/>
                          </a:xfrm>
                          <a:custGeom>
                            <a:avLst/>
                            <a:gdLst/>
                            <a:ahLst/>
                            <a:cxnLst/>
                            <a:rect l="0" t="0" r="0" b="0"/>
                            <a:pathLst>
                              <a:path w="50673" h="821436">
                                <a:moveTo>
                                  <a:pt x="0" y="0"/>
                                </a:moveTo>
                                <a:lnTo>
                                  <a:pt x="50673" y="0"/>
                                </a:lnTo>
                                <a:lnTo>
                                  <a:pt x="50673" y="821436"/>
                                </a:lnTo>
                                <a:lnTo>
                                  <a:pt x="0" y="821436"/>
                                </a:lnTo>
                                <a:lnTo>
                                  <a:pt x="0" y="812292"/>
                                </a:lnTo>
                                <a:lnTo>
                                  <a:pt x="40767" y="812292"/>
                                </a:lnTo>
                                <a:lnTo>
                                  <a:pt x="40767" y="9144"/>
                                </a:lnTo>
                                <a:lnTo>
                                  <a:pt x="0" y="914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5" name="Shape 255"/>
                        <wps:cNvSpPr/>
                        <wps:spPr>
                          <a:xfrm>
                            <a:off x="1901952" y="1449789"/>
                            <a:ext cx="484632" cy="76200"/>
                          </a:xfrm>
                          <a:custGeom>
                            <a:avLst/>
                            <a:gdLst/>
                            <a:ahLst/>
                            <a:cxnLst/>
                            <a:rect l="0" t="0" r="0" b="0"/>
                            <a:pathLst>
                              <a:path w="484632" h="76200">
                                <a:moveTo>
                                  <a:pt x="408432" y="0"/>
                                </a:moveTo>
                                <a:lnTo>
                                  <a:pt x="484632" y="38100"/>
                                </a:lnTo>
                                <a:lnTo>
                                  <a:pt x="408432" y="76200"/>
                                </a:lnTo>
                                <a:lnTo>
                                  <a:pt x="408432" y="43434"/>
                                </a:lnTo>
                                <a:lnTo>
                                  <a:pt x="0" y="43434"/>
                                </a:lnTo>
                                <a:lnTo>
                                  <a:pt x="0" y="33528"/>
                                </a:lnTo>
                                <a:lnTo>
                                  <a:pt x="408432" y="33528"/>
                                </a:lnTo>
                                <a:lnTo>
                                  <a:pt x="408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6" name="Shape 256"/>
                        <wps:cNvSpPr/>
                        <wps:spPr>
                          <a:xfrm>
                            <a:off x="1485900" y="1125177"/>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7" name="Shape 257"/>
                        <wps:cNvSpPr/>
                        <wps:spPr>
                          <a:xfrm>
                            <a:off x="1485900" y="1058121"/>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8" name="Shape 258"/>
                        <wps:cNvSpPr/>
                        <wps:spPr>
                          <a:xfrm>
                            <a:off x="1485138" y="991827"/>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9" name="Shape 259"/>
                        <wps:cNvSpPr/>
                        <wps:spPr>
                          <a:xfrm>
                            <a:off x="1485138" y="924771"/>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60" name="Shape 260"/>
                        <wps:cNvSpPr/>
                        <wps:spPr>
                          <a:xfrm>
                            <a:off x="1484376" y="858477"/>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61" name="Shape 261"/>
                        <wps:cNvSpPr/>
                        <wps:spPr>
                          <a:xfrm>
                            <a:off x="1484376" y="791421"/>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62" name="Shape 262"/>
                        <wps:cNvSpPr/>
                        <wps:spPr>
                          <a:xfrm>
                            <a:off x="1483614" y="725127"/>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63" name="Shape 263"/>
                        <wps:cNvSpPr/>
                        <wps:spPr>
                          <a:xfrm>
                            <a:off x="1483614" y="658071"/>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45" name="Shape 5645"/>
                        <wps:cNvSpPr/>
                        <wps:spPr>
                          <a:xfrm>
                            <a:off x="1482852" y="591777"/>
                            <a:ext cx="9906" cy="38100"/>
                          </a:xfrm>
                          <a:custGeom>
                            <a:avLst/>
                            <a:gdLst/>
                            <a:ahLst/>
                            <a:cxnLst/>
                            <a:rect l="0" t="0" r="0" b="0"/>
                            <a:pathLst>
                              <a:path w="9906" h="38100">
                                <a:moveTo>
                                  <a:pt x="0" y="0"/>
                                </a:moveTo>
                                <a:lnTo>
                                  <a:pt x="9906" y="0"/>
                                </a:lnTo>
                                <a:lnTo>
                                  <a:pt x="9906"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46" name="Shape 5646"/>
                        <wps:cNvSpPr/>
                        <wps:spPr>
                          <a:xfrm>
                            <a:off x="1482852" y="524721"/>
                            <a:ext cx="9144" cy="38100"/>
                          </a:xfrm>
                          <a:custGeom>
                            <a:avLst/>
                            <a:gdLst/>
                            <a:ahLst/>
                            <a:cxnLst/>
                            <a:rect l="0" t="0" r="0" b="0"/>
                            <a:pathLst>
                              <a:path w="9144" h="38100">
                                <a:moveTo>
                                  <a:pt x="0" y="0"/>
                                </a:moveTo>
                                <a:lnTo>
                                  <a:pt x="9144" y="0"/>
                                </a:lnTo>
                                <a:lnTo>
                                  <a:pt x="9144"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47" name="Shape 5647"/>
                        <wps:cNvSpPr/>
                        <wps:spPr>
                          <a:xfrm>
                            <a:off x="1482090" y="458427"/>
                            <a:ext cx="9906" cy="38100"/>
                          </a:xfrm>
                          <a:custGeom>
                            <a:avLst/>
                            <a:gdLst/>
                            <a:ahLst/>
                            <a:cxnLst/>
                            <a:rect l="0" t="0" r="0" b="0"/>
                            <a:pathLst>
                              <a:path w="9906" h="38100">
                                <a:moveTo>
                                  <a:pt x="0" y="0"/>
                                </a:moveTo>
                                <a:lnTo>
                                  <a:pt x="9906" y="0"/>
                                </a:lnTo>
                                <a:lnTo>
                                  <a:pt x="9906"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48" name="Shape 5648"/>
                        <wps:cNvSpPr/>
                        <wps:spPr>
                          <a:xfrm>
                            <a:off x="1482090" y="391371"/>
                            <a:ext cx="9144" cy="38100"/>
                          </a:xfrm>
                          <a:custGeom>
                            <a:avLst/>
                            <a:gdLst/>
                            <a:ahLst/>
                            <a:cxnLst/>
                            <a:rect l="0" t="0" r="0" b="0"/>
                            <a:pathLst>
                              <a:path w="9144" h="38100">
                                <a:moveTo>
                                  <a:pt x="0" y="0"/>
                                </a:moveTo>
                                <a:lnTo>
                                  <a:pt x="9144" y="0"/>
                                </a:lnTo>
                                <a:lnTo>
                                  <a:pt x="9144"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49" name="Shape 5649"/>
                        <wps:cNvSpPr/>
                        <wps:spPr>
                          <a:xfrm>
                            <a:off x="1481328" y="325077"/>
                            <a:ext cx="9906" cy="38100"/>
                          </a:xfrm>
                          <a:custGeom>
                            <a:avLst/>
                            <a:gdLst/>
                            <a:ahLst/>
                            <a:cxnLst/>
                            <a:rect l="0" t="0" r="0" b="0"/>
                            <a:pathLst>
                              <a:path w="9906" h="38100">
                                <a:moveTo>
                                  <a:pt x="0" y="0"/>
                                </a:moveTo>
                                <a:lnTo>
                                  <a:pt x="9906" y="0"/>
                                </a:lnTo>
                                <a:lnTo>
                                  <a:pt x="9906"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0" name="Shape 5650"/>
                        <wps:cNvSpPr/>
                        <wps:spPr>
                          <a:xfrm>
                            <a:off x="1481328" y="258021"/>
                            <a:ext cx="9144" cy="38100"/>
                          </a:xfrm>
                          <a:custGeom>
                            <a:avLst/>
                            <a:gdLst/>
                            <a:ahLst/>
                            <a:cxnLst/>
                            <a:rect l="0" t="0" r="0" b="0"/>
                            <a:pathLst>
                              <a:path w="9144" h="38100">
                                <a:moveTo>
                                  <a:pt x="0" y="0"/>
                                </a:moveTo>
                                <a:lnTo>
                                  <a:pt x="9144" y="0"/>
                                </a:lnTo>
                                <a:lnTo>
                                  <a:pt x="9144"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70" name="Shape 270"/>
                        <wps:cNvSpPr/>
                        <wps:spPr>
                          <a:xfrm>
                            <a:off x="1480566" y="191727"/>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71" name="Shape 271"/>
                        <wps:cNvSpPr/>
                        <wps:spPr>
                          <a:xfrm>
                            <a:off x="1479804" y="124671"/>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72" name="Shape 272"/>
                        <wps:cNvSpPr/>
                        <wps:spPr>
                          <a:xfrm>
                            <a:off x="1479804" y="58377"/>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73" name="Shape 273"/>
                        <wps:cNvSpPr/>
                        <wps:spPr>
                          <a:xfrm>
                            <a:off x="1434846" y="11133"/>
                            <a:ext cx="99822" cy="91440"/>
                          </a:xfrm>
                          <a:custGeom>
                            <a:avLst/>
                            <a:gdLst/>
                            <a:ahLst/>
                            <a:cxnLst/>
                            <a:rect l="0" t="0" r="0" b="0"/>
                            <a:pathLst>
                              <a:path w="99822" h="91440">
                                <a:moveTo>
                                  <a:pt x="49530" y="0"/>
                                </a:moveTo>
                                <a:lnTo>
                                  <a:pt x="98298" y="83058"/>
                                </a:lnTo>
                                <a:cubicBezTo>
                                  <a:pt x="99822" y="85344"/>
                                  <a:pt x="99060" y="88392"/>
                                  <a:pt x="96774" y="89154"/>
                                </a:cubicBezTo>
                                <a:cubicBezTo>
                                  <a:pt x="94488" y="90678"/>
                                  <a:pt x="91440" y="89916"/>
                                  <a:pt x="89916" y="87630"/>
                                </a:cubicBezTo>
                                <a:lnTo>
                                  <a:pt x="49242" y="19381"/>
                                </a:lnTo>
                                <a:lnTo>
                                  <a:pt x="9906" y="88392"/>
                                </a:lnTo>
                                <a:cubicBezTo>
                                  <a:pt x="8382" y="90678"/>
                                  <a:pt x="5334" y="91440"/>
                                  <a:pt x="3048" y="89916"/>
                                </a:cubicBezTo>
                                <a:cubicBezTo>
                                  <a:pt x="762" y="88392"/>
                                  <a:pt x="0" y="86106"/>
                                  <a:pt x="1524" y="83820"/>
                                </a:cubicBezTo>
                                <a:lnTo>
                                  <a:pt x="4953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75" name="Shape 275"/>
                        <wps:cNvSpPr/>
                        <wps:spPr>
                          <a:xfrm>
                            <a:off x="1440180" y="1236429"/>
                            <a:ext cx="49911" cy="821436"/>
                          </a:xfrm>
                          <a:custGeom>
                            <a:avLst/>
                            <a:gdLst/>
                            <a:ahLst/>
                            <a:cxnLst/>
                            <a:rect l="0" t="0" r="0" b="0"/>
                            <a:pathLst>
                              <a:path w="49911" h="821436">
                                <a:moveTo>
                                  <a:pt x="0" y="0"/>
                                </a:moveTo>
                                <a:lnTo>
                                  <a:pt x="49911" y="0"/>
                                </a:lnTo>
                                <a:lnTo>
                                  <a:pt x="49911" y="9144"/>
                                </a:lnTo>
                                <a:lnTo>
                                  <a:pt x="9144" y="9144"/>
                                </a:lnTo>
                                <a:lnTo>
                                  <a:pt x="9144" y="812292"/>
                                </a:lnTo>
                                <a:lnTo>
                                  <a:pt x="49911" y="812292"/>
                                </a:lnTo>
                                <a:lnTo>
                                  <a:pt x="49911" y="821436"/>
                                </a:lnTo>
                                <a:lnTo>
                                  <a:pt x="0" y="8214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76" name="Shape 276"/>
                        <wps:cNvSpPr/>
                        <wps:spPr>
                          <a:xfrm>
                            <a:off x="1490091" y="1236429"/>
                            <a:ext cx="50673" cy="821436"/>
                          </a:xfrm>
                          <a:custGeom>
                            <a:avLst/>
                            <a:gdLst/>
                            <a:ahLst/>
                            <a:cxnLst/>
                            <a:rect l="0" t="0" r="0" b="0"/>
                            <a:pathLst>
                              <a:path w="50673" h="821436">
                                <a:moveTo>
                                  <a:pt x="0" y="0"/>
                                </a:moveTo>
                                <a:lnTo>
                                  <a:pt x="50673" y="0"/>
                                </a:lnTo>
                                <a:lnTo>
                                  <a:pt x="50673" y="821436"/>
                                </a:lnTo>
                                <a:lnTo>
                                  <a:pt x="0" y="821436"/>
                                </a:lnTo>
                                <a:lnTo>
                                  <a:pt x="0" y="812292"/>
                                </a:lnTo>
                                <a:lnTo>
                                  <a:pt x="40767" y="812292"/>
                                </a:lnTo>
                                <a:lnTo>
                                  <a:pt x="40767" y="9144"/>
                                </a:lnTo>
                                <a:lnTo>
                                  <a:pt x="0" y="914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1" name="Shape 5651"/>
                        <wps:cNvSpPr/>
                        <wps:spPr>
                          <a:xfrm>
                            <a:off x="428167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2" name="Shape 5652"/>
                        <wps:cNvSpPr/>
                        <wps:spPr>
                          <a:xfrm>
                            <a:off x="421462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3" name="Shape 5653"/>
                        <wps:cNvSpPr/>
                        <wps:spPr>
                          <a:xfrm>
                            <a:off x="414832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4" name="Shape 5654"/>
                        <wps:cNvSpPr/>
                        <wps:spPr>
                          <a:xfrm>
                            <a:off x="408127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5" name="Shape 5655"/>
                        <wps:cNvSpPr/>
                        <wps:spPr>
                          <a:xfrm>
                            <a:off x="401497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6" name="Shape 5656"/>
                        <wps:cNvSpPr/>
                        <wps:spPr>
                          <a:xfrm>
                            <a:off x="394792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7" name="Shape 5657"/>
                        <wps:cNvSpPr/>
                        <wps:spPr>
                          <a:xfrm>
                            <a:off x="388162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8" name="Shape 5658"/>
                        <wps:cNvSpPr/>
                        <wps:spPr>
                          <a:xfrm>
                            <a:off x="381457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9" name="Shape 5659"/>
                        <wps:cNvSpPr/>
                        <wps:spPr>
                          <a:xfrm>
                            <a:off x="374827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0" name="Shape 5660"/>
                        <wps:cNvSpPr/>
                        <wps:spPr>
                          <a:xfrm>
                            <a:off x="368122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1" name="Shape 5661"/>
                        <wps:cNvSpPr/>
                        <wps:spPr>
                          <a:xfrm>
                            <a:off x="361492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2" name="Shape 5662"/>
                        <wps:cNvSpPr/>
                        <wps:spPr>
                          <a:xfrm>
                            <a:off x="354787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3" name="Shape 5663"/>
                        <wps:cNvSpPr/>
                        <wps:spPr>
                          <a:xfrm>
                            <a:off x="348157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4" name="Shape 5664"/>
                        <wps:cNvSpPr/>
                        <wps:spPr>
                          <a:xfrm>
                            <a:off x="34145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5" name="Shape 5665"/>
                        <wps:cNvSpPr/>
                        <wps:spPr>
                          <a:xfrm>
                            <a:off x="33482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6" name="Shape 5666"/>
                        <wps:cNvSpPr/>
                        <wps:spPr>
                          <a:xfrm>
                            <a:off x="32811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7" name="Shape 5667"/>
                        <wps:cNvSpPr/>
                        <wps:spPr>
                          <a:xfrm>
                            <a:off x="32148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8" name="Shape 5668"/>
                        <wps:cNvSpPr/>
                        <wps:spPr>
                          <a:xfrm>
                            <a:off x="31478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9" name="Shape 5669"/>
                        <wps:cNvSpPr/>
                        <wps:spPr>
                          <a:xfrm>
                            <a:off x="30815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0" name="Shape 5670"/>
                        <wps:cNvSpPr/>
                        <wps:spPr>
                          <a:xfrm>
                            <a:off x="30144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1" name="Shape 5671"/>
                        <wps:cNvSpPr/>
                        <wps:spPr>
                          <a:xfrm>
                            <a:off x="29481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2" name="Shape 5672"/>
                        <wps:cNvSpPr/>
                        <wps:spPr>
                          <a:xfrm>
                            <a:off x="28811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3" name="Shape 5673"/>
                        <wps:cNvSpPr/>
                        <wps:spPr>
                          <a:xfrm>
                            <a:off x="28148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4" name="Shape 5674"/>
                        <wps:cNvSpPr/>
                        <wps:spPr>
                          <a:xfrm>
                            <a:off x="27477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5" name="Shape 5675"/>
                        <wps:cNvSpPr/>
                        <wps:spPr>
                          <a:xfrm>
                            <a:off x="26814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6" name="Shape 5676"/>
                        <wps:cNvSpPr/>
                        <wps:spPr>
                          <a:xfrm>
                            <a:off x="26144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7" name="Shape 5677"/>
                        <wps:cNvSpPr/>
                        <wps:spPr>
                          <a:xfrm>
                            <a:off x="25481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8" name="Shape 5678"/>
                        <wps:cNvSpPr/>
                        <wps:spPr>
                          <a:xfrm>
                            <a:off x="24810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9" name="Shape 5679"/>
                        <wps:cNvSpPr/>
                        <wps:spPr>
                          <a:xfrm>
                            <a:off x="24147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0" name="Shape 5680"/>
                        <wps:cNvSpPr/>
                        <wps:spPr>
                          <a:xfrm>
                            <a:off x="23477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1" name="Shape 5681"/>
                        <wps:cNvSpPr/>
                        <wps:spPr>
                          <a:xfrm>
                            <a:off x="22814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2" name="Shape 5682"/>
                        <wps:cNvSpPr/>
                        <wps:spPr>
                          <a:xfrm>
                            <a:off x="22143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3" name="Shape 5683"/>
                        <wps:cNvSpPr/>
                        <wps:spPr>
                          <a:xfrm>
                            <a:off x="21480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4" name="Shape 5684"/>
                        <wps:cNvSpPr/>
                        <wps:spPr>
                          <a:xfrm>
                            <a:off x="20810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5" name="Shape 5685"/>
                        <wps:cNvSpPr/>
                        <wps:spPr>
                          <a:xfrm>
                            <a:off x="20147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6" name="Shape 5686"/>
                        <wps:cNvSpPr/>
                        <wps:spPr>
                          <a:xfrm>
                            <a:off x="19476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7" name="Shape 5687"/>
                        <wps:cNvSpPr/>
                        <wps:spPr>
                          <a:xfrm>
                            <a:off x="18813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8" name="Shape 5688"/>
                        <wps:cNvSpPr/>
                        <wps:spPr>
                          <a:xfrm>
                            <a:off x="18143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9" name="Shape 5689"/>
                        <wps:cNvSpPr/>
                        <wps:spPr>
                          <a:xfrm>
                            <a:off x="17480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0" name="Shape 5690"/>
                        <wps:cNvSpPr/>
                        <wps:spPr>
                          <a:xfrm>
                            <a:off x="16809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1" name="Shape 5691"/>
                        <wps:cNvSpPr/>
                        <wps:spPr>
                          <a:xfrm>
                            <a:off x="1614678" y="1167850"/>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2" name="Shape 5692"/>
                        <wps:cNvSpPr/>
                        <wps:spPr>
                          <a:xfrm>
                            <a:off x="1547622" y="1167850"/>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3" name="Shape 5693"/>
                        <wps:cNvSpPr/>
                        <wps:spPr>
                          <a:xfrm>
                            <a:off x="1481328" y="1167850"/>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4" name="Shape 5694"/>
                        <wps:cNvSpPr/>
                        <wps:spPr>
                          <a:xfrm>
                            <a:off x="1414272" y="1167850"/>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21" name="Shape 321"/>
                        <wps:cNvSpPr/>
                        <wps:spPr>
                          <a:xfrm>
                            <a:off x="4320540" y="1123653"/>
                            <a:ext cx="69106" cy="99060"/>
                          </a:xfrm>
                          <a:custGeom>
                            <a:avLst/>
                            <a:gdLst/>
                            <a:ahLst/>
                            <a:cxnLst/>
                            <a:rect l="0" t="0" r="0" b="0"/>
                            <a:pathLst>
                              <a:path w="69106" h="99060">
                                <a:moveTo>
                                  <a:pt x="7620" y="762"/>
                                </a:moveTo>
                                <a:lnTo>
                                  <a:pt x="69106" y="36864"/>
                                </a:lnTo>
                                <a:lnTo>
                                  <a:pt x="69106" y="47458"/>
                                </a:lnTo>
                                <a:lnTo>
                                  <a:pt x="65532" y="45385"/>
                                </a:lnTo>
                                <a:lnTo>
                                  <a:pt x="65532" y="53676"/>
                                </a:lnTo>
                                <a:lnTo>
                                  <a:pt x="69106" y="51603"/>
                                </a:lnTo>
                                <a:lnTo>
                                  <a:pt x="69106" y="62196"/>
                                </a:lnTo>
                                <a:lnTo>
                                  <a:pt x="7620" y="98298"/>
                                </a:lnTo>
                                <a:cubicBezTo>
                                  <a:pt x="5334" y="99060"/>
                                  <a:pt x="2286" y="98298"/>
                                  <a:pt x="1524" y="96012"/>
                                </a:cubicBezTo>
                                <a:cubicBezTo>
                                  <a:pt x="0" y="93726"/>
                                  <a:pt x="762" y="91440"/>
                                  <a:pt x="3048" y="89916"/>
                                </a:cubicBezTo>
                                <a:lnTo>
                                  <a:pt x="64795" y="54103"/>
                                </a:lnTo>
                                <a:lnTo>
                                  <a:pt x="27432" y="54103"/>
                                </a:lnTo>
                                <a:lnTo>
                                  <a:pt x="27432" y="44958"/>
                                </a:lnTo>
                                <a:lnTo>
                                  <a:pt x="64797" y="44958"/>
                                </a:lnTo>
                                <a:lnTo>
                                  <a:pt x="3048" y="9144"/>
                                </a:lnTo>
                                <a:cubicBezTo>
                                  <a:pt x="762" y="7620"/>
                                  <a:pt x="0" y="4572"/>
                                  <a:pt x="1524" y="3048"/>
                                </a:cubicBezTo>
                                <a:cubicBezTo>
                                  <a:pt x="2286" y="762"/>
                                  <a:pt x="5334" y="0"/>
                                  <a:pt x="7620" y="762"/>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22" name="Shape 322"/>
                        <wps:cNvSpPr/>
                        <wps:spPr>
                          <a:xfrm>
                            <a:off x="4389646" y="1160517"/>
                            <a:ext cx="21572" cy="25332"/>
                          </a:xfrm>
                          <a:custGeom>
                            <a:avLst/>
                            <a:gdLst/>
                            <a:ahLst/>
                            <a:cxnLst/>
                            <a:rect l="0" t="0" r="0" b="0"/>
                            <a:pathLst>
                              <a:path w="21572" h="25332">
                                <a:moveTo>
                                  <a:pt x="0" y="0"/>
                                </a:moveTo>
                                <a:lnTo>
                                  <a:pt x="21572" y="12666"/>
                                </a:lnTo>
                                <a:lnTo>
                                  <a:pt x="0" y="25332"/>
                                </a:lnTo>
                                <a:lnTo>
                                  <a:pt x="0" y="14739"/>
                                </a:lnTo>
                                <a:lnTo>
                                  <a:pt x="3573" y="12666"/>
                                </a:lnTo>
                                <a:lnTo>
                                  <a:pt x="0" y="1059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5" name="Shape 5695"/>
                        <wps:cNvSpPr/>
                        <wps:spPr>
                          <a:xfrm>
                            <a:off x="287731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6" name="Shape 5696"/>
                        <wps:cNvSpPr/>
                        <wps:spPr>
                          <a:xfrm>
                            <a:off x="277291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7" name="Shape 5697"/>
                        <wps:cNvSpPr/>
                        <wps:spPr>
                          <a:xfrm>
                            <a:off x="266776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8" name="Shape 5698"/>
                        <wps:cNvSpPr/>
                        <wps:spPr>
                          <a:xfrm>
                            <a:off x="256336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9" name="Shape 5699"/>
                        <wps:cNvSpPr/>
                        <wps:spPr>
                          <a:xfrm>
                            <a:off x="245821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700" name="Shape 5700"/>
                        <wps:cNvSpPr/>
                        <wps:spPr>
                          <a:xfrm>
                            <a:off x="235381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701" name="Shape 5701"/>
                        <wps:cNvSpPr/>
                        <wps:spPr>
                          <a:xfrm>
                            <a:off x="224866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702" name="Shape 5702"/>
                        <wps:cNvSpPr/>
                        <wps:spPr>
                          <a:xfrm>
                            <a:off x="214426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703" name="Shape 5703"/>
                        <wps:cNvSpPr/>
                        <wps:spPr>
                          <a:xfrm>
                            <a:off x="203911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704" name="Shape 5704"/>
                        <wps:cNvSpPr/>
                        <wps:spPr>
                          <a:xfrm>
                            <a:off x="193471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705" name="Shape 5705"/>
                        <wps:cNvSpPr/>
                        <wps:spPr>
                          <a:xfrm>
                            <a:off x="182956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706" name="Shape 5706"/>
                        <wps:cNvSpPr/>
                        <wps:spPr>
                          <a:xfrm>
                            <a:off x="172516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5" name="Shape 335"/>
                        <wps:cNvSpPr/>
                        <wps:spPr>
                          <a:xfrm>
                            <a:off x="2965704" y="362415"/>
                            <a:ext cx="76200" cy="76200"/>
                          </a:xfrm>
                          <a:custGeom>
                            <a:avLst/>
                            <a:gdLst/>
                            <a:ahLst/>
                            <a:cxnLst/>
                            <a:rect l="0" t="0" r="0" b="0"/>
                            <a:pathLst>
                              <a:path w="76200" h="76200">
                                <a:moveTo>
                                  <a:pt x="0" y="0"/>
                                </a:moveTo>
                                <a:lnTo>
                                  <a:pt x="76200" y="38100"/>
                                </a:lnTo>
                                <a:lnTo>
                                  <a:pt x="0" y="762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6" name="Shape 336"/>
                        <wps:cNvSpPr/>
                        <wps:spPr>
                          <a:xfrm>
                            <a:off x="1556766" y="362415"/>
                            <a:ext cx="139446" cy="76200"/>
                          </a:xfrm>
                          <a:custGeom>
                            <a:avLst/>
                            <a:gdLst/>
                            <a:ahLst/>
                            <a:cxnLst/>
                            <a:rect l="0" t="0" r="0" b="0"/>
                            <a:pathLst>
                              <a:path w="139446" h="76200">
                                <a:moveTo>
                                  <a:pt x="76200" y="0"/>
                                </a:moveTo>
                                <a:lnTo>
                                  <a:pt x="76200" y="33528"/>
                                </a:lnTo>
                                <a:lnTo>
                                  <a:pt x="139446" y="33528"/>
                                </a:lnTo>
                                <a:lnTo>
                                  <a:pt x="139446" y="42672"/>
                                </a:lnTo>
                                <a:lnTo>
                                  <a:pt x="76200" y="42672"/>
                                </a:lnTo>
                                <a:lnTo>
                                  <a:pt x="76200" y="76200"/>
                                </a:lnTo>
                                <a:lnTo>
                                  <a:pt x="0" y="38100"/>
                                </a:lnTo>
                                <a:lnTo>
                                  <a:pt x="762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31245DE2" id="Group 5039" o:spid="_x0000_s1026" style="position:absolute;left:0;text-align:left;margin-left:94.25pt;margin-top:8.05pt;width:272.1pt;height:183.2pt;z-index:251660288" coordorigin="9646,111" coordsize="34560,23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">
                <v:rect id="Rectangle 221" o:spid="_x0000_s1027" style="position:absolute;left:12070;top:21404;width:7556;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" filled="f" stroked="f">
                  <v:textbox inset="0,0,0,0">
                    <w:txbxContent>
                      <w:p w14:paraId="51CCF495" w14:textId="15683968" w:rsidR="00B559CD" w:rsidRDefault="0083728C">
                        <w:pPr>
                          <w:spacing w:after="160" w:line="259" w:lineRule="auto"/>
                          <w:ind w:left="0" w:right="0" w:firstLine="0"/>
                          <w:jc w:val="left"/>
                        </w:pPr>
                        <w:r>
                          <w:t>A</w:t>
                        </w:r>
                        <w:r w:rsidR="0097679E">
                          <w:t>rmature</w:t>
                        </w:r>
                        <w:r>
                          <w:t xml:space="preserve"> A</w:t>
                        </w:r>
                        <w:r w:rsidR="0097679E">
                          <w:t xml:space="preserve"> </w:t>
                        </w:r>
                      </w:p>
                    </w:txbxContent>
                  </v:textbox>
                </v:rect>
                <v:rect id="Rectangle 223" o:spid="_x0000_s1028" style="position:absolute;left:18760;top:21404;width:563;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" filled="f" stroked="f">
                  <v:textbox inset="0,0,0,0">
                    <w:txbxContent>
                      <w:p w14:paraId="0D3C64D2" w14:textId="77777777" w:rsidR="00B559CD" w:rsidRDefault="0097679E">
                        <w:pPr>
                          <w:spacing w:after="160" w:line="259" w:lineRule="auto"/>
                          <w:ind w:left="0" w:right="0" w:firstLine="0"/>
                          <w:jc w:val="left"/>
                        </w:pPr>
                        <w:r>
                          <w:t xml:space="preserve"> </w:t>
                        </w:r>
                      </w:p>
                    </w:txbxContent>
                  </v:textbox>
                </v:rect>
                <v:rect id="Rectangle 226" o:spid="_x0000_s1029" style="position:absolute;left:28765;top:21473;width:946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" filled="f" stroked="f">
                  <v:textbox inset="0,0,0,0">
                    <w:txbxContent>
                      <w:p w14:paraId="4BC28B0E" w14:textId="2B032721" w:rsidR="00B559CD" w:rsidRDefault="0083728C">
                        <w:pPr>
                          <w:spacing w:after="160" w:line="259" w:lineRule="auto"/>
                          <w:ind w:left="0" w:right="0" w:firstLine="0"/>
                          <w:jc w:val="left"/>
                        </w:pPr>
                        <w:r>
                          <w:t>A</w:t>
                        </w:r>
                        <w:r w:rsidR="0097679E">
                          <w:t xml:space="preserve">rmature B </w:t>
                        </w:r>
                      </w:p>
                    </w:txbxContent>
                  </v:textbox>
                </v:rect>
                <v:shape id="Shape 228" o:spid="_x0000_s1030" style="position:absolute;left:14401;top:2991;width:499;height:8215;visibility:visible;mso-wrap-style:square;v-text-anchor:top" coordsize="49911,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" path="m,l49911,r,9144l9144,9144r,803148l49911,812292r,9144l,821436,,xe" fillcolor="black" stroked="f" strokeweight="0">
                  <v:stroke miterlimit="83231f" joinstyle="miter"/>
                  <v:path arrowok="t" textboxrect="0,0,49911,821436"/>
                </v:shape>
                <v:shape id="Shape 229" o:spid="_x0000_s1031" style="position:absolute;left:14900;top:2991;width:507;height:8215;visibility:visible;mso-wrap-style:square;v-text-anchor:top" coordsize="50673,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" path="m,l50673,r,821436l,821436r,-9144l40767,812292r,-803148l,9144,,xe" fillcolor="black" stroked="f" strokeweight="0">
                  <v:stroke miterlimit="83231f" joinstyle="miter"/>
                  <v:path arrowok="t" textboxrect="0,0,50673,821436"/>
                </v:shape>
                <v:rect id="Rectangle 237" o:spid="_x0000_s1032" style="position:absolute;left:20612;top:4561;width:69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" filled="f" stroked="f">
                  <v:textbox inset="0,0,0,0">
                    <w:txbxContent>
                      <w:p w14:paraId="190A3433" w14:textId="77777777" w:rsidR="00B559CD" w:rsidRDefault="0097679E">
                        <w:pPr>
                          <w:spacing w:after="160" w:line="259" w:lineRule="auto"/>
                          <w:ind w:left="0" w:right="0" w:firstLine="0"/>
                          <w:jc w:val="left"/>
                        </w:pPr>
                        <w:proofErr w:type="gramStart"/>
                        <w:r>
                          <w:rPr>
                            <w:rFonts w:ascii="Brush Script MT" w:eastAsia="Brush Script MT" w:hAnsi="Brush Script MT" w:cs="Brush Script MT"/>
                            <w:i/>
                            <w:sz w:val="36"/>
                          </w:rPr>
                          <w:t>l</w:t>
                        </w:r>
                        <w:proofErr w:type="gramEnd"/>
                      </w:p>
                    </w:txbxContent>
                  </v:textbox>
                </v:rect>
                <v:rect id="Rectangle 238" o:spid="_x0000_s1033" style="position:absolute;left:21137;top:4823;width:56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" filled="f" stroked="f">
                  <v:textbox inset="0,0,0,0">
                    <w:txbxContent>
                      <w:p w14:paraId="779F393A" w14:textId="77777777" w:rsidR="00B559CD" w:rsidRDefault="0097679E">
                        <w:pPr>
                          <w:spacing w:after="160" w:line="259" w:lineRule="auto"/>
                          <w:ind w:left="0" w:right="0" w:firstLine="0"/>
                          <w:jc w:val="left"/>
                        </w:pPr>
                        <w:r>
                          <w:t xml:space="preserve"> </w:t>
                        </w:r>
                      </w:p>
                    </w:txbxContent>
                  </v:textbox>
                </v:rect>
                <v:shape id="Shape 239" o:spid="_x0000_s1034" style="position:absolute;left:14447;top:11312;width:907;height:907;visibility:visible;mso-wrap-style:square;v-text-anchor:top" coordsize="90678,90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" path="m45720,c70866,,90678,20574,90678,45720v,25146,-19812,44958,-44958,44958c20574,90678,,70866,,45720,,20574,20574,,45720,xe" fillcolor="#7f7f7f" stroked="f" strokeweight="0">
                  <v:stroke miterlimit="83231f" joinstyle="miter"/>
                  <v:path arrowok="t" textboxrect="0,0,90678,90678"/>
                </v:shape>
                <v:shape id="Shape 240" o:spid="_x0000_s1035" style="position:absolute;left:14401;top:11267;width:499;height:993;visibility:visible;mso-wrap-style:square;v-text-anchor:top" coordsize="49911,99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" path="m49616,r295,45l49911,10068,26389,16753c18921,22107,13097,30430,10668,41834r-762,3810l9144,49454r762,4572l9906,57836r1524,3810c14506,72212,20722,79769,28383,84473r21528,4796l49911,99252r-9486,-155c23895,96118,8739,84930,2286,64694l762,60122,,55550,,44882,762,40310c6731,13545,28124,117,49616,xe" fillcolor="black" stroked="f" strokeweight="0">
                  <v:stroke miterlimit="83231f" joinstyle="miter"/>
                  <v:path arrowok="t" textboxrect="0,0,49911,99252"/>
                </v:shape>
                <v:shape id="Shape 241" o:spid="_x0000_s1036" style="position:absolute;left:14900;top:11268;width:507;height:993;visibility:visible;mso-wrap-style:square;v-text-anchor:top" coordsize="50673,99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" path="m,l15602,2363c31039,7264,44377,19648,49149,39503r762,5334l50673,49409c49676,78822,29404,96123,7229,99325l,99207,,89225r4101,913c21822,88449,38557,75978,40767,53981r,-8381c37643,22733,20069,10376,2062,9438l,10024,,xe" fillcolor="black" stroked="f" strokeweight="0">
                  <v:stroke miterlimit="83231f" joinstyle="miter"/>
                  <v:path arrowok="t" textboxrect="0,0,50673,99325"/>
                </v:shape>
                <v:rect id="Rectangle 243" o:spid="_x0000_s1037" style="position:absolute;left:13365;top:187;width:1688;height:2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" filled="f" stroked="f">
                  <v:textbox inset="0,0,0,0">
                    <w:txbxContent>
                      <w:p w14:paraId="2712E2BD" w14:textId="77777777" w:rsidR="00B559CD" w:rsidRDefault="0097679E">
                        <w:pPr>
                          <w:spacing w:after="160" w:line="259" w:lineRule="auto"/>
                          <w:ind w:left="0" w:right="0" w:firstLine="0"/>
                          <w:jc w:val="left"/>
                        </w:pPr>
                        <w:proofErr w:type="gramStart"/>
                        <w:r>
                          <w:rPr>
                            <w:b/>
                            <w:i/>
                          </w:rPr>
                          <w:t>y</w:t>
                        </w:r>
                        <w:proofErr w:type="gramEnd"/>
                        <w:r>
                          <w:rPr>
                            <w:b/>
                            <w:i/>
                          </w:rPr>
                          <w:t xml:space="preserve"> </w:t>
                        </w:r>
                      </w:p>
                    </w:txbxContent>
                  </v:textbox>
                </v:rect>
                <v:rect id="Rectangle 245" o:spid="_x0000_s1038" style="position:absolute;left:15781;top:10184;width:2144;height:2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5duxQAAANwAAAAPAAAAZHJzL2Rvd25yZXYueG1sRI9Pi8Iw&#10;FMTvwn6H8Bb2punKKl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CSA5duxQAAANwAAAAP&#10;AAAAAAAAAAAAAAAAAAcCAABkcnMvZG93bnJldi54bWxQSwUGAAAAAAMAAwC3AAAA+QIAAAAA&#10;" filled="f" stroked="f">
                  <v:textbox inset="0,0,0,0">
                    <w:txbxContent>
                      <w:p w14:paraId="4DF7BFF6" w14:textId="77777777" w:rsidR="00B559CD" w:rsidRDefault="0097679E">
                        <w:pPr>
                          <w:spacing w:after="160" w:line="259" w:lineRule="auto"/>
                          <w:ind w:left="0" w:right="0" w:firstLine="0"/>
                          <w:jc w:val="left"/>
                        </w:pPr>
                        <w:r>
                          <w:rPr>
                            <w:b/>
                          </w:rPr>
                          <w:t xml:space="preserve">O </w:t>
                        </w:r>
                      </w:p>
                    </w:txbxContent>
                  </v:textbox>
                </v:rect>
                <v:rect id="Rectangle 246" o:spid="_x0000_s1039" style="position:absolute;left:9646;top:11026;width:6530;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" filled="f" stroked="f">
                  <v:textbox inset="0,0,0,0">
                    <w:txbxContent>
                      <w:p w14:paraId="7FD2FE08" w14:textId="77777777" w:rsidR="00B559CD" w:rsidRDefault="0097679E">
                        <w:pPr>
                          <w:spacing w:after="160" w:line="259" w:lineRule="auto"/>
                          <w:ind w:left="0" w:right="0" w:firstLine="0"/>
                          <w:jc w:val="left"/>
                        </w:pPr>
                        <w:r>
                          <w:t xml:space="preserve">Proton </w:t>
                        </w:r>
                      </w:p>
                    </w:txbxContent>
                  </v:textbox>
                </v:rect>
                <v:rect id="Rectangle 248" o:spid="_x0000_s1040" style="position:absolute;left:42519;top:11907;width:1688;height:2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" filled="f" stroked="f">
                  <v:textbox inset="0,0,0,0">
                    <w:txbxContent>
                      <w:p w14:paraId="2ED59AAD" w14:textId="77777777" w:rsidR="00B559CD" w:rsidRDefault="0097679E">
                        <w:pPr>
                          <w:spacing w:after="160" w:line="259" w:lineRule="auto"/>
                          <w:ind w:left="0" w:right="0" w:firstLine="0"/>
                          <w:jc w:val="left"/>
                        </w:pPr>
                        <w:proofErr w:type="gramStart"/>
                        <w:r>
                          <w:rPr>
                            <w:b/>
                            <w:i/>
                          </w:rPr>
                          <w:t>x</w:t>
                        </w:r>
                        <w:proofErr w:type="gramEnd"/>
                        <w:r>
                          <w:rPr>
                            <w:b/>
                            <w:i/>
                          </w:rPr>
                          <w:t xml:space="preserve"> </w:t>
                        </w:r>
                      </w:p>
                    </w:txbxContent>
                  </v:textbox>
                </v:rect>
                <v:shape id="Shape 250" o:spid="_x0000_s1041" style="position:absolute;left:30708;top:2984;width:499;height:8214;visibility:visible;mso-wrap-style:square;v-text-anchor:top" coordsize="49911,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" path="m,l49911,r,9906l9144,9906r,802386l49911,812292r,9144l,821436,,xe" fillcolor="black" stroked="f" strokeweight="0">
                  <v:stroke miterlimit="83231f" joinstyle="miter"/>
                  <v:path arrowok="t" textboxrect="0,0,49911,821436"/>
                </v:shape>
                <v:shape id="Shape 251" o:spid="_x0000_s1042" style="position:absolute;left:31207;top:2984;width:507;height:8214;visibility:visible;mso-wrap-style:square;v-text-anchor:top" coordsize="50673,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" path="m,l50673,r,821436l,821436r,-9144l40767,812292r,-802386l,9906,,xe" fillcolor="black" stroked="f" strokeweight="0">
                  <v:stroke miterlimit="83231f" joinstyle="miter"/>
                  <v:path arrowok="t" textboxrect="0,0,50673,821436"/>
                </v:shape>
                <v:shape id="Shape 253" o:spid="_x0000_s1043" style="position:absolute;left:30708;top:12364;width:499;height:8214;visibility:visible;mso-wrap-style:square;v-text-anchor:top" coordsize="49911,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" path="m,l49911,r,9144l9144,9144r,803148l49911,812292r,9144l,821436,,xe" fillcolor="black" stroked="f" strokeweight="0">
                  <v:stroke miterlimit="83231f" joinstyle="miter"/>
                  <v:path arrowok="t" textboxrect="0,0,49911,821436"/>
                </v:shape>
                <v:shape id="Shape 254" o:spid="_x0000_s1044" style="position:absolute;left:31207;top:12364;width:507;height:8214;visibility:visible;mso-wrap-style:square;v-text-anchor:top" coordsize="50673,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" path="m,l50673,r,821436l,821436r,-9144l40767,812292r,-803148l,9144,,xe" fillcolor="black" stroked="f" strokeweight="0">
                  <v:stroke miterlimit="83231f" joinstyle="miter"/>
                  <v:path arrowok="t" textboxrect="0,0,50673,821436"/>
                </v:shape>
                <v:shape id="Shape 255" o:spid="_x0000_s1045" style="position:absolute;left:19019;top:14497;width:4846;height:762;visibility:visible;mso-wrap-style:square;v-text-anchor:top" coordsize="48463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" path="m408432,r76200,38100l408432,76200r,-32766l,43434,,33528r408432,l408432,xe" fillcolor="black" stroked="f" strokeweight="0">
                  <v:stroke miterlimit="83231f" joinstyle="miter"/>
                  <v:path arrowok="t" textboxrect="0,0,484632,76200"/>
                </v:shape>
                <v:shape id="Shape 256" o:spid="_x0000_s1046" style="position:absolute;left:14859;top:11251;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" path="m,l9906,r,38100l762,38100,,xe" fillcolor="black" stroked="f" strokeweight="0">
                  <v:stroke miterlimit="83231f" joinstyle="miter"/>
                  <v:path arrowok="t" textboxrect="0,0,9906,38100"/>
                </v:shape>
                <v:shape id="Shape 257" o:spid="_x0000_s1047" style="position:absolute;left:14859;top:10581;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" path="m,l9144,r762,38100l,38100,,xe" fillcolor="black" stroked="f" strokeweight="0">
                  <v:stroke miterlimit="83231f" joinstyle="miter"/>
                  <v:path arrowok="t" textboxrect="0,0,9906,38100"/>
                </v:shape>
                <v:shape id="Shape 258" o:spid="_x0000_s1048" style="position:absolute;left:14851;top:9918;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" path="m,l9906,r,38100l762,38100,,xe" fillcolor="black" stroked="f" strokeweight="0">
                  <v:stroke miterlimit="83231f" joinstyle="miter"/>
                  <v:path arrowok="t" textboxrect="0,0,9906,38100"/>
                </v:shape>
                <v:shape id="Shape 259" o:spid="_x0000_s1049" style="position:absolute;left:14851;top:9247;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" path="m,l9144,r762,38100l,38100,,xe" fillcolor="black" stroked="f" strokeweight="0">
                  <v:stroke miterlimit="83231f" joinstyle="miter"/>
                  <v:path arrowok="t" textboxrect="0,0,9906,38100"/>
                </v:shape>
                <v:shape id="Shape 260" o:spid="_x0000_s1050" style="position:absolute;left:14843;top:8584;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" path="m,l9906,r,38100l762,38100,,xe" fillcolor="black" stroked="f" strokeweight="0">
                  <v:stroke miterlimit="83231f" joinstyle="miter"/>
                  <v:path arrowok="t" textboxrect="0,0,9906,38100"/>
                </v:shape>
                <v:shape id="Shape 261" o:spid="_x0000_s1051" style="position:absolute;left:14843;top:7914;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" path="m,l9144,r762,38100l,38100,,xe" fillcolor="black" stroked="f" strokeweight="0">
                  <v:stroke miterlimit="83231f" joinstyle="miter"/>
                  <v:path arrowok="t" textboxrect="0,0,9906,38100"/>
                </v:shape>
                <v:shape id="Shape 262" o:spid="_x0000_s1052" style="position:absolute;left:14836;top:7251;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" path="m,l9906,r,38100l762,38100,,xe" fillcolor="black" stroked="f" strokeweight="0">
                  <v:stroke miterlimit="83231f" joinstyle="miter"/>
                  <v:path arrowok="t" textboxrect="0,0,9906,38100"/>
                </v:shape>
                <v:shape id="Shape 263" o:spid="_x0000_s1053" style="position:absolute;left:14836;top:6580;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" path="m,l9144,r762,38100l,38100,,xe" fillcolor="black" stroked="f" strokeweight="0">
                  <v:stroke miterlimit="83231f" joinstyle="miter"/>
                  <v:path arrowok="t" textboxrect="0,0,9906,38100"/>
                </v:shape>
                <v:shape id="Shape 5645" o:spid="_x0000_s1054" style="position:absolute;left:14828;top:5917;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" path="m,l9906,r,38100l,38100,,e" fillcolor="black" stroked="f" strokeweight="0">
                  <v:stroke miterlimit="83231f" joinstyle="miter"/>
                  <v:path arrowok="t" textboxrect="0,0,9906,38100"/>
                </v:shape>
                <v:shape id="Shape 5646" o:spid="_x0000_s1055" style="position:absolute;left:14828;top:5247;width:91;height:381;visibility:visible;mso-wrap-style:square;v-text-anchor:top" coordsize="9144,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" path="m,l9144,r,38100l,38100,,e" fillcolor="black" stroked="f" strokeweight="0">
                  <v:stroke miterlimit="83231f" joinstyle="miter"/>
                  <v:path arrowok="t" textboxrect="0,0,9144,38100"/>
                </v:shape>
                <v:shape id="Shape 5647" o:spid="_x0000_s1056" style="position:absolute;left:14820;top:4584;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" path="m,l9906,r,38100l,38100,,e" fillcolor="black" stroked="f" strokeweight="0">
                  <v:stroke miterlimit="83231f" joinstyle="miter"/>
                  <v:path arrowok="t" textboxrect="0,0,9906,38100"/>
                </v:shape>
                <v:shape id="Shape 5648" o:spid="_x0000_s1057" style="position:absolute;left:14820;top:3913;width:92;height:381;visibility:visible;mso-wrap-style:square;v-text-anchor:top" coordsize="9144,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" path="m,l9144,r,38100l,38100,,e" fillcolor="black" stroked="f" strokeweight="0">
                  <v:stroke miterlimit="83231f" joinstyle="miter"/>
                  <v:path arrowok="t" textboxrect="0,0,9144,38100"/>
                </v:shape>
                <v:shape id="Shape 5649" o:spid="_x0000_s1058" style="position:absolute;left:14813;top:3250;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" path="m,l9906,r,38100l,38100,,e" fillcolor="black" stroked="f" strokeweight="0">
                  <v:stroke miterlimit="83231f" joinstyle="miter"/>
                  <v:path arrowok="t" textboxrect="0,0,9906,38100"/>
                </v:shape>
                <v:shape id="Shape 5650" o:spid="_x0000_s1059" style="position:absolute;left:14813;top:2580;width:91;height:381;visibility:visible;mso-wrap-style:square;v-text-anchor:top" coordsize="9144,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" path="m,l9144,r,38100l,38100,,e" fillcolor="black" stroked="f" strokeweight="0">
                  <v:stroke miterlimit="83231f" joinstyle="miter"/>
                  <v:path arrowok="t" textboxrect="0,0,9144,38100"/>
                </v:shape>
                <v:shape id="Shape 270" o:spid="_x0000_s1060" style="position:absolute;left:14805;top:1917;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" path="m,l9144,r762,38100l,38100,,xe" fillcolor="black" stroked="f" strokeweight="0">
                  <v:stroke miterlimit="83231f" joinstyle="miter"/>
                  <v:path arrowok="t" textboxrect="0,0,9906,38100"/>
                </v:shape>
                <v:shape id="Shape 271" o:spid="_x0000_s1061" style="position:absolute;left:14798;top:1246;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" path="m,l9906,r,38100l762,38100,,xe" fillcolor="black" stroked="f" strokeweight="0">
                  <v:stroke miterlimit="83231f" joinstyle="miter"/>
                  <v:path arrowok="t" textboxrect="0,0,9906,38100"/>
                </v:shape>
                <v:shape id="Shape 272" o:spid="_x0000_s1062" style="position:absolute;left:14798;top:583;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" path="m,l9144,r762,38100l,38100,,xe" fillcolor="black" stroked="f" strokeweight="0">
                  <v:stroke miterlimit="83231f" joinstyle="miter"/>
                  <v:path arrowok="t" textboxrect="0,0,9906,38100"/>
                </v:shape>
                <v:shape id="Shape 273" o:spid="_x0000_s1063" style="position:absolute;left:14348;top:111;width:998;height:914;visibility:visible;mso-wrap-style:square;v-text-anchor:top" coordsize="99822,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" path="m49530,l98298,83058v1524,2286,762,5334,-1524,6096c94488,90678,91440,89916,89916,87630l49242,19381,9906,88392c8382,90678,5334,91440,3048,89916,762,88392,,86106,1524,83820l49530,xe" fillcolor="black" stroked="f" strokeweight="0">
                  <v:stroke miterlimit="83231f" joinstyle="miter"/>
                  <v:path arrowok="t" textboxrect="0,0,99822,91440"/>
                </v:shape>
                <v:shape id="Shape 275" o:spid="_x0000_s1064" style="position:absolute;left:14401;top:12364;width:499;height:8214;visibility:visible;mso-wrap-style:square;v-text-anchor:top" coordsize="49911,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" path="m,l49911,r,9144l9144,9144r,803148l49911,812292r,9144l,821436,,xe" fillcolor="black" stroked="f" strokeweight="0">
                  <v:stroke miterlimit="83231f" joinstyle="miter"/>
                  <v:path arrowok="t" textboxrect="0,0,49911,821436"/>
                </v:shape>
                <v:shape id="Shape 276" o:spid="_x0000_s1065" style="position:absolute;left:14900;top:12364;width:507;height:8214;visibility:visible;mso-wrap-style:square;v-text-anchor:top" coordsize="50673,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" path="m,l50673,r,821436l,821436r,-9144l40767,812292r,-803148l,9144,,xe" fillcolor="black" stroked="f" strokeweight="0">
                  <v:stroke miterlimit="83231f" joinstyle="miter"/>
                  <v:path arrowok="t" textboxrect="0,0,50673,821436"/>
                </v:shape>
                <v:shape id="Shape 5651" o:spid="_x0000_s1066" style="position:absolute;left:42816;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" path="m,l38100,r,9144l,9144,,e" fillcolor="black" stroked="f" strokeweight="0">
                  <v:stroke miterlimit="83231f" joinstyle="miter"/>
                  <v:path arrowok="t" textboxrect="0,0,38100,9144"/>
                </v:shape>
                <v:shape id="Shape 5652" o:spid="_x0000_s1067" style="position:absolute;left:42146;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" path="m,l38100,r,9144l,9144,,e" fillcolor="black" stroked="f" strokeweight="0">
                  <v:stroke miterlimit="83231f" joinstyle="miter"/>
                  <v:path arrowok="t" textboxrect="0,0,38100,9144"/>
                </v:shape>
                <v:shape id="Shape 5653" o:spid="_x0000_s1068" style="position:absolute;left:41483;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" path="m,l38100,r,9144l,9144,,e" fillcolor="black" stroked="f" strokeweight="0">
                  <v:stroke miterlimit="83231f" joinstyle="miter"/>
                  <v:path arrowok="t" textboxrect="0,0,38100,9144"/>
                </v:shape>
                <v:shape id="Shape 5654" o:spid="_x0000_s1069" style="position:absolute;left:40812;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" path="m,l38100,r,9144l,9144,,e" fillcolor="black" stroked="f" strokeweight="0">
                  <v:stroke miterlimit="83231f" joinstyle="miter"/>
                  <v:path arrowok="t" textboxrect="0,0,38100,9144"/>
                </v:shape>
                <v:shape id="Shape 5655" o:spid="_x0000_s1070" style="position:absolute;left:40149;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" path="m,l38100,r,9144l,9144,,e" fillcolor="black" stroked="f" strokeweight="0">
                  <v:stroke miterlimit="83231f" joinstyle="miter"/>
                  <v:path arrowok="t" textboxrect="0,0,38100,9144"/>
                </v:shape>
                <v:shape id="Shape 5656" o:spid="_x0000_s1071" style="position:absolute;left:39479;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" path="m,l38100,r,9144l,9144,,e" fillcolor="black" stroked="f" strokeweight="0">
                  <v:stroke miterlimit="83231f" joinstyle="miter"/>
                  <v:path arrowok="t" textboxrect="0,0,38100,9144"/>
                </v:shape>
                <v:shape id="Shape 5657" o:spid="_x0000_s1072" style="position:absolute;left:38816;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" path="m,l38100,r,9144l,9144,,e" fillcolor="black" stroked="f" strokeweight="0">
                  <v:stroke miterlimit="83231f" joinstyle="miter"/>
                  <v:path arrowok="t" textboxrect="0,0,38100,9144"/>
                </v:shape>
                <v:shape id="Shape 5658" o:spid="_x0000_s1073" style="position:absolute;left:38145;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" path="m,l38100,r,9144l,9144,,e" fillcolor="black" stroked="f" strokeweight="0">
                  <v:stroke miterlimit="83231f" joinstyle="miter"/>
                  <v:path arrowok="t" textboxrect="0,0,38100,9144"/>
                </v:shape>
                <v:shape id="Shape 5659" o:spid="_x0000_s1074" style="position:absolute;left:37482;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" path="m,l38100,r,9144l,9144,,e" fillcolor="black" stroked="f" strokeweight="0">
                  <v:stroke miterlimit="83231f" joinstyle="miter"/>
                  <v:path arrowok="t" textboxrect="0,0,38100,9144"/>
                </v:shape>
                <v:shape id="Shape 5660" o:spid="_x0000_s1075" style="position:absolute;left:36812;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" path="m,l38100,r,9144l,9144,,e" fillcolor="black" stroked="f" strokeweight="0">
                  <v:stroke miterlimit="83231f" joinstyle="miter"/>
                  <v:path arrowok="t" textboxrect="0,0,38100,9144"/>
                </v:shape>
                <v:shape id="Shape 5661" o:spid="_x0000_s1076" style="position:absolute;left:36149;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" path="m,l38100,r,9144l,9144,,e" fillcolor="black" stroked="f" strokeweight="0">
                  <v:stroke miterlimit="83231f" joinstyle="miter"/>
                  <v:path arrowok="t" textboxrect="0,0,38100,9144"/>
                </v:shape>
                <v:shape id="Shape 5662" o:spid="_x0000_s1077" style="position:absolute;left:35478;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" path="m,l38100,r,9144l,9144,,e" fillcolor="black" stroked="f" strokeweight="0">
                  <v:stroke miterlimit="83231f" joinstyle="miter"/>
                  <v:path arrowok="t" textboxrect="0,0,38100,9144"/>
                </v:shape>
                <v:shape id="Shape 5663" o:spid="_x0000_s1078" style="position:absolute;left:34815;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" path="m,l38100,r,9144l,9144,,e" fillcolor="black" stroked="f" strokeweight="0">
                  <v:stroke miterlimit="83231f" joinstyle="miter"/>
                  <v:path arrowok="t" textboxrect="0,0,38100,9144"/>
                </v:shape>
                <v:shape id="Shape 5664" o:spid="_x0000_s1079" style="position:absolute;left:34145;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" path="m,l38100,r,9906l,9906,,e" fillcolor="black" stroked="f" strokeweight="0">
                  <v:stroke miterlimit="83231f" joinstyle="miter"/>
                  <v:path arrowok="t" textboxrect="0,0,38100,9906"/>
                </v:shape>
                <v:shape id="Shape 5665" o:spid="_x0000_s1080" style="position:absolute;left:33482;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" path="m,l38100,r,9906l,9906,,e" fillcolor="black" stroked="f" strokeweight="0">
                  <v:stroke miterlimit="83231f" joinstyle="miter"/>
                  <v:path arrowok="t" textboxrect="0,0,38100,9906"/>
                </v:shape>
                <v:shape id="Shape 5666" o:spid="_x0000_s1081" style="position:absolute;left:32811;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" path="m,l38100,r,9906l,9906,,e" fillcolor="black" stroked="f" strokeweight="0">
                  <v:stroke miterlimit="83231f" joinstyle="miter"/>
                  <v:path arrowok="t" textboxrect="0,0,38100,9906"/>
                </v:shape>
                <v:shape id="Shape 5667" o:spid="_x0000_s1082" style="position:absolute;left:32148;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" path="m,l38100,r,9906l,9906,,e" fillcolor="black" stroked="f" strokeweight="0">
                  <v:stroke miterlimit="83231f" joinstyle="miter"/>
                  <v:path arrowok="t" textboxrect="0,0,38100,9906"/>
                </v:shape>
                <v:shape id="Shape 5668" o:spid="_x0000_s1083" style="position:absolute;left:31478;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" path="m,l38100,r,9906l,9906,,e" fillcolor="black" stroked="f" strokeweight="0">
                  <v:stroke miterlimit="83231f" joinstyle="miter"/>
                  <v:path arrowok="t" textboxrect="0,0,38100,9906"/>
                </v:shape>
                <v:shape id="Shape 5669" o:spid="_x0000_s1084" style="position:absolute;left:30815;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" path="m,l38100,r,9906l,9906,,e" fillcolor="black" stroked="f" strokeweight="0">
                  <v:stroke miterlimit="83231f" joinstyle="miter"/>
                  <v:path arrowok="t" textboxrect="0,0,38100,9906"/>
                </v:shape>
                <v:shape id="Shape 5670" o:spid="_x0000_s1085" style="position:absolute;left:30144;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" path="m,l38100,r,9906l,9906,,e" fillcolor="black" stroked="f" strokeweight="0">
                  <v:stroke miterlimit="83231f" joinstyle="miter"/>
                  <v:path arrowok="t" textboxrect="0,0,38100,9906"/>
                </v:shape>
                <v:shape id="Shape 5671" o:spid="_x0000_s1086" style="position:absolute;left:29481;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" path="m,l38100,r,9906l,9906,,e" fillcolor="black" stroked="f" strokeweight="0">
                  <v:stroke miterlimit="83231f" joinstyle="miter"/>
                  <v:path arrowok="t" textboxrect="0,0,38100,9906"/>
                </v:shape>
                <v:shape id="Shape 5672" o:spid="_x0000_s1087" style="position:absolute;left:28811;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" path="m,l38100,r,9906l,9906,,e" fillcolor="black" stroked="f" strokeweight="0">
                  <v:stroke miterlimit="83231f" joinstyle="miter"/>
                  <v:path arrowok="t" textboxrect="0,0,38100,9906"/>
                </v:shape>
                <v:shape id="Shape 5673" o:spid="_x0000_s1088" style="position:absolute;left:28148;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" path="m,l38100,r,9906l,9906,,e" fillcolor="black" stroked="f" strokeweight="0">
                  <v:stroke miterlimit="83231f" joinstyle="miter"/>
                  <v:path arrowok="t" textboxrect="0,0,38100,9906"/>
                </v:shape>
                <v:shape id="Shape 5674" o:spid="_x0000_s1089" style="position:absolute;left:27477;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" path="m,l38100,r,9906l,9906,,e" fillcolor="black" stroked="f" strokeweight="0">
                  <v:stroke miterlimit="83231f" joinstyle="miter"/>
                  <v:path arrowok="t" textboxrect="0,0,38100,9906"/>
                </v:shape>
                <v:shape id="Shape 5675" o:spid="_x0000_s1090" style="position:absolute;left:26814;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" path="m,l38100,r,9906l,9906,,e" fillcolor="black" stroked="f" strokeweight="0">
                  <v:stroke miterlimit="83231f" joinstyle="miter"/>
                  <v:path arrowok="t" textboxrect="0,0,38100,9906"/>
                </v:shape>
                <v:shape id="Shape 5676" o:spid="_x0000_s1091" style="position:absolute;left:26144;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" path="m,l38100,r,9906l,9906,,e" fillcolor="black" stroked="f" strokeweight="0">
                  <v:stroke miterlimit="83231f" joinstyle="miter"/>
                  <v:path arrowok="t" textboxrect="0,0,38100,9906"/>
                </v:shape>
                <v:shape id="Shape 5677" o:spid="_x0000_s1092" style="position:absolute;left:25481;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" path="m,l38100,r,9906l,9906,,e" fillcolor="black" stroked="f" strokeweight="0">
                  <v:stroke miterlimit="83231f" joinstyle="miter"/>
                  <v:path arrowok="t" textboxrect="0,0,38100,9906"/>
                </v:shape>
                <v:shape id="Shape 5678" o:spid="_x0000_s1093" style="position:absolute;left:24810;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" path="m,l38100,r,9906l,9906,,e" fillcolor="black" stroked="f" strokeweight="0">
                  <v:stroke miterlimit="83231f" joinstyle="miter"/>
                  <v:path arrowok="t" textboxrect="0,0,38100,9906"/>
                </v:shape>
                <v:shape id="Shape 5679" o:spid="_x0000_s1094" style="position:absolute;left:24147;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" path="m,l38100,r,9906l,9906,,e" fillcolor="black" stroked="f" strokeweight="0">
                  <v:stroke miterlimit="83231f" joinstyle="miter"/>
                  <v:path arrowok="t" textboxrect="0,0,38100,9906"/>
                </v:shape>
                <v:shape id="Shape 5680" o:spid="_x0000_s1095" style="position:absolute;left:23477;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" path="m,l38100,r,9906l,9906,,e" fillcolor="black" stroked="f" strokeweight="0">
                  <v:stroke miterlimit="83231f" joinstyle="miter"/>
                  <v:path arrowok="t" textboxrect="0,0,38100,9906"/>
                </v:shape>
                <v:shape id="Shape 5681" o:spid="_x0000_s1096" style="position:absolute;left:22814;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" path="m,l38100,r,9906l,9906,,e" fillcolor="black" stroked="f" strokeweight="0">
                  <v:stroke miterlimit="83231f" joinstyle="miter"/>
                  <v:path arrowok="t" textboxrect="0,0,38100,9906"/>
                </v:shape>
                <v:shape id="Shape 5682" o:spid="_x0000_s1097" style="position:absolute;left:22143;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" path="m,l38100,r,9906l,9906,,e" fillcolor="black" stroked="f" strokeweight="0">
                  <v:stroke miterlimit="83231f" joinstyle="miter"/>
                  <v:path arrowok="t" textboxrect="0,0,38100,9906"/>
                </v:shape>
                <v:shape id="Shape 5683" o:spid="_x0000_s1098" style="position:absolute;left:21480;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" path="m,l38100,r,9906l,9906,,e" fillcolor="black" stroked="f" strokeweight="0">
                  <v:stroke miterlimit="83231f" joinstyle="miter"/>
                  <v:path arrowok="t" textboxrect="0,0,38100,9906"/>
                </v:shape>
                <v:shape id="Shape 5684" o:spid="_x0000_s1099" style="position:absolute;left:20810;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" path="m,l38100,r,9906l,9906,,e" fillcolor="black" stroked="f" strokeweight="0">
                  <v:stroke miterlimit="83231f" joinstyle="miter"/>
                  <v:path arrowok="t" textboxrect="0,0,38100,9906"/>
                </v:shape>
                <v:shape id="Shape 5685" o:spid="_x0000_s1100" style="position:absolute;left:20147;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" path="m,l38100,r,9906l,9906,,e" fillcolor="black" stroked="f" strokeweight="0">
                  <v:stroke miterlimit="83231f" joinstyle="miter"/>
                  <v:path arrowok="t" textboxrect="0,0,38100,9906"/>
                </v:shape>
                <v:shape id="Shape 5686" o:spid="_x0000_s1101" style="position:absolute;left:19476;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" path="m,l38100,r,9906l,9906,,e" fillcolor="black" stroked="f" strokeweight="0">
                  <v:stroke miterlimit="83231f" joinstyle="miter"/>
                  <v:path arrowok="t" textboxrect="0,0,38100,9906"/>
                </v:shape>
                <v:shape id="Shape 5687" o:spid="_x0000_s1102" style="position:absolute;left:18813;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" path="m,l38100,r,9906l,9906,,e" fillcolor="black" stroked="f" strokeweight="0">
                  <v:stroke miterlimit="83231f" joinstyle="miter"/>
                  <v:path arrowok="t" textboxrect="0,0,38100,9906"/>
                </v:shape>
                <v:shape id="Shape 5688" o:spid="_x0000_s1103" style="position:absolute;left:18143;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" path="m,l38100,r,9906l,9906,,e" fillcolor="black" stroked="f" strokeweight="0">
                  <v:stroke miterlimit="83231f" joinstyle="miter"/>
                  <v:path arrowok="t" textboxrect="0,0,38100,9906"/>
                </v:shape>
                <v:shape id="Shape 5689" o:spid="_x0000_s1104" style="position:absolute;left:17480;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" path="m,l38100,r,9906l,9906,,e" fillcolor="black" stroked="f" strokeweight="0">
                  <v:stroke miterlimit="83231f" joinstyle="miter"/>
                  <v:path arrowok="t" textboxrect="0,0,38100,9906"/>
                </v:shape>
                <v:shape id="Shape 5690" o:spid="_x0000_s1105" style="position:absolute;left:16809;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" path="m,l38100,r,9906l,9906,,e" fillcolor="black" stroked="f" strokeweight="0">
                  <v:stroke miterlimit="83231f" joinstyle="miter"/>
                  <v:path arrowok="t" textboxrect="0,0,38100,9906"/>
                </v:shape>
                <v:shape id="Shape 5691" o:spid="_x0000_s1106" style="position:absolute;left:16146;top:11678;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" path="m,l38100,r,9144l,9144,,e" fillcolor="black" stroked="f" strokeweight="0">
                  <v:stroke miterlimit="83231f" joinstyle="miter"/>
                  <v:path arrowok="t" textboxrect="0,0,38100,9144"/>
                </v:shape>
                <v:shape id="Shape 5692" o:spid="_x0000_s1107" style="position:absolute;left:15476;top:11678;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" path="m,l38100,r,9144l,9144,,e" fillcolor="black" stroked="f" strokeweight="0">
                  <v:stroke miterlimit="83231f" joinstyle="miter"/>
                  <v:path arrowok="t" textboxrect="0,0,38100,9144"/>
                </v:shape>
                <v:shape id="Shape 5693" o:spid="_x0000_s1108" style="position:absolute;left:14813;top:11678;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" path="m,l38100,r,9144l,9144,,e" fillcolor="black" stroked="f" strokeweight="0">
                  <v:stroke miterlimit="83231f" joinstyle="miter"/>
                  <v:path arrowok="t" textboxrect="0,0,38100,9144"/>
                </v:shape>
                <v:shape id="Shape 5694" o:spid="_x0000_s1109" style="position:absolute;left:14142;top:11678;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" path="m,l38100,r,9144l,9144,,e" fillcolor="black" stroked="f" strokeweight="0">
                  <v:stroke miterlimit="83231f" joinstyle="miter"/>
                  <v:path arrowok="t" textboxrect="0,0,38100,9144"/>
                </v:shape>
                <v:shape id="Shape 321" o:spid="_x0000_s1110" style="position:absolute;left:43205;top:11236;width:691;height:991;visibility:visible;mso-wrap-style:square;v-text-anchor:top" coordsize="69106,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" path="m7620,762l69106,36864r,10594l65532,45385r,8291l69106,51603r,10593l7620,98298v-2286,762,-5334,,-6096,-2286c,93726,762,91440,3048,89916l64795,54103r-37363,l27432,44958r37365,l3048,9144c762,7620,,4572,1524,3048,2286,762,5334,,7620,762xe" fillcolor="black" stroked="f" strokeweight="0">
                  <v:stroke miterlimit="83231f" joinstyle="miter"/>
                  <v:path arrowok="t" textboxrect="0,0,69106,99060"/>
                </v:shape>
                <v:shape id="Shape 322" o:spid="_x0000_s1111" style="position:absolute;left:43896;top:11605;width:216;height:253;visibility:visible;mso-wrap-style:square;v-text-anchor:top" coordsize="21572,25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" path="m,l21572,12666,,25332,,14739,3573,12666,,10594,,xe" fillcolor="black" stroked="f" strokeweight="0">
                  <v:stroke miterlimit="83231f" joinstyle="miter"/>
                  <v:path arrowok="t" textboxrect="0,0,21572,25332"/>
                </v:shape>
                <v:shape id="Shape 5695" o:spid="_x0000_s1112" style="position:absolute;left:28773;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" path="m,l76200,r,9144l,9144,,e" fillcolor="black" stroked="f" strokeweight="0">
                  <v:stroke miterlimit="83231f" joinstyle="miter"/>
                  <v:path arrowok="t" textboxrect="0,0,76200,9144"/>
                </v:shape>
                <v:shape id="Shape 5696" o:spid="_x0000_s1113" style="position:absolute;left:27729;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" path="m,l76200,r,9144l,9144,,e" fillcolor="black" stroked="f" strokeweight="0">
                  <v:stroke miterlimit="83231f" joinstyle="miter"/>
                  <v:path arrowok="t" textboxrect="0,0,76200,9144"/>
                </v:shape>
                <v:shape id="Shape 5697" o:spid="_x0000_s1114" style="position:absolute;left:26677;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" path="m,l76200,r,9144l,9144,,e" fillcolor="black" stroked="f" strokeweight="0">
                  <v:stroke miterlimit="83231f" joinstyle="miter"/>
                  <v:path arrowok="t" textboxrect="0,0,76200,9144"/>
                </v:shape>
                <v:shape id="Shape 5698" o:spid="_x0000_s1115" style="position:absolute;left:25633;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" path="m,l76200,r,9144l,9144,,e" fillcolor="black" stroked="f" strokeweight="0">
                  <v:stroke miterlimit="83231f" joinstyle="miter"/>
                  <v:path arrowok="t" textboxrect="0,0,76200,9144"/>
                </v:shape>
                <v:shape id="Shape 5699" o:spid="_x0000_s1116" style="position:absolute;left:24582;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" path="m,l76200,r,9144l,9144,,e" fillcolor="black" stroked="f" strokeweight="0">
                  <v:stroke miterlimit="83231f" joinstyle="miter"/>
                  <v:path arrowok="t" textboxrect="0,0,76200,9144"/>
                </v:shape>
                <v:shape id="Shape 5700" o:spid="_x0000_s1117" style="position:absolute;left:23538;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" path="m,l76200,r,9144l,9144,,e" fillcolor="black" stroked="f" strokeweight="0">
                  <v:stroke miterlimit="83231f" joinstyle="miter"/>
                  <v:path arrowok="t" textboxrect="0,0,76200,9144"/>
                </v:shape>
                <v:shape id="Shape 5701" o:spid="_x0000_s1118" style="position:absolute;left:22486;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" path="m,l76200,r,9144l,9144,,e" fillcolor="black" stroked="f" strokeweight="0">
                  <v:stroke miterlimit="83231f" joinstyle="miter"/>
                  <v:path arrowok="t" textboxrect="0,0,76200,9144"/>
                </v:shape>
                <v:shape id="Shape 5702" o:spid="_x0000_s1119" style="position:absolute;left:21442;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" path="m,l76200,r,9144l,9144,,e" fillcolor="black" stroked="f" strokeweight="0">
                  <v:stroke miterlimit="83231f" joinstyle="miter"/>
                  <v:path arrowok="t" textboxrect="0,0,76200,9144"/>
                </v:shape>
                <v:shape id="Shape 5703" o:spid="_x0000_s1120" style="position:absolute;left:20391;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" path="m,l76200,r,9144l,9144,,e" fillcolor="black" stroked="f" strokeweight="0">
                  <v:stroke miterlimit="83231f" joinstyle="miter"/>
                  <v:path arrowok="t" textboxrect="0,0,76200,9144"/>
                </v:shape>
                <v:shape id="Shape 5704" o:spid="_x0000_s1121" style="position:absolute;left:19347;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" path="m,l76200,r,9144l,9144,,e" fillcolor="black" stroked="f" strokeweight="0">
                  <v:stroke miterlimit="83231f" joinstyle="miter"/>
                  <v:path arrowok="t" textboxrect="0,0,76200,9144"/>
                </v:shape>
                <v:shape id="Shape 5705" o:spid="_x0000_s1122" style="position:absolute;left:18295;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" path="m,l76200,r,9144l,9144,,e" fillcolor="black" stroked="f" strokeweight="0">
                  <v:stroke miterlimit="83231f" joinstyle="miter"/>
                  <v:path arrowok="t" textboxrect="0,0,76200,9144"/>
                </v:shape>
                <v:shape id="Shape 5706" o:spid="_x0000_s1123" style="position:absolute;left:17251;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" path="m,l76200,r,9144l,9144,,e" fillcolor="black" stroked="f" strokeweight="0">
                  <v:stroke miterlimit="83231f" joinstyle="miter"/>
                  <v:path arrowok="t" textboxrect="0,0,76200,9144"/>
                </v:shape>
                <v:shape id="Shape 335" o:spid="_x0000_s1124" style="position:absolute;left:29657;top:3624;width:762;height:762;visibility:visible;mso-wrap-style:square;v-text-anchor:top" coordsize="7620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" path="m,l76200,38100,,76200,,xe" fillcolor="black" stroked="f" strokeweight="0">
                  <v:stroke miterlimit="83231f" joinstyle="miter"/>
                  <v:path arrowok="t" textboxrect="0,0,76200,76200"/>
                </v:shape>
                <v:shape id="Shape 336" o:spid="_x0000_s1125" style="position:absolute;left:15567;top:3624;width:1395;height:762;visibility:visible;mso-wrap-style:square;v-text-anchor:top" coordsize="139446,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" path="m76200,r,33528l139446,33528r,9144l76200,42672r,33528l,38100,76200,xe" fillcolor="black" stroked="f" strokeweight="0">
                  <v:stroke miterlimit="83231f" joinstyle="miter"/>
                  <v:path arrowok="t" textboxrect="0,0,139446,76200"/>
                </v:shape>
              </v:group>
            </w:pict>
          </mc:Fallback>
        </mc:AlternateContent>
      </w:r>
      <w:r w:rsidR="0097679E">
        <w:t xml:space="preserve"> </w:t>
      </w:r>
    </w:p>
    <w:p w14:paraId="61343699" w14:textId="30D44BCB" w:rsidR="00B559CD" w:rsidRDefault="0097679E" w:rsidP="0083728C">
      <w:pPr>
        <w:spacing w:after="0" w:line="22" w:lineRule="atLeast"/>
        <w:ind w:left="8" w:right="0" w:firstLine="0"/>
        <w:jc w:val="left"/>
      </w:pPr>
      <w:r>
        <w:t xml:space="preserve"> </w:t>
      </w:r>
    </w:p>
    <w:p w14:paraId="2B1F71A3" w14:textId="77777777" w:rsidR="00B559CD" w:rsidRDefault="0097679E" w:rsidP="0083728C">
      <w:pPr>
        <w:spacing w:after="0" w:line="22" w:lineRule="atLeast"/>
        <w:ind w:left="8" w:right="0" w:firstLine="0"/>
        <w:jc w:val="left"/>
      </w:pPr>
      <w:r>
        <w:t xml:space="preserve"> </w:t>
      </w:r>
    </w:p>
    <w:p w14:paraId="5DC556D9" w14:textId="109E855A" w:rsidR="00B559CD" w:rsidRDefault="0097679E" w:rsidP="00B14BDE">
      <w:pPr>
        <w:spacing w:after="0" w:line="22" w:lineRule="atLeast"/>
        <w:ind w:left="14" w:right="0" w:firstLine="0"/>
        <w:jc w:val="left"/>
      </w:pPr>
      <w:r>
        <w:t xml:space="preserve">  </w:t>
      </w:r>
    </w:p>
    <w:p w14:paraId="0606C57F" w14:textId="77777777" w:rsidR="00950E83" w:rsidRDefault="00950E83" w:rsidP="00B14BDE">
      <w:pPr>
        <w:spacing w:after="0" w:line="22" w:lineRule="atLeast"/>
        <w:ind w:left="14" w:right="0" w:firstLine="0"/>
        <w:jc w:val="left"/>
      </w:pPr>
    </w:p>
    <w:p w14:paraId="63D5562F" w14:textId="77777777" w:rsidR="00950E83" w:rsidRDefault="00950E83" w:rsidP="00B14BDE">
      <w:pPr>
        <w:spacing w:after="0" w:line="22" w:lineRule="atLeast"/>
        <w:ind w:left="14" w:right="0" w:firstLine="0"/>
        <w:jc w:val="left"/>
      </w:pPr>
    </w:p>
    <w:p w14:paraId="75E95284" w14:textId="77777777" w:rsidR="00950E83" w:rsidRDefault="00950E83" w:rsidP="00B14BDE">
      <w:pPr>
        <w:spacing w:after="0" w:line="22" w:lineRule="atLeast"/>
        <w:ind w:left="14" w:right="0" w:firstLine="0"/>
        <w:jc w:val="left"/>
      </w:pPr>
    </w:p>
    <w:p w14:paraId="5738DC59" w14:textId="77777777" w:rsidR="00950E83" w:rsidRDefault="00950E83" w:rsidP="00B14BDE">
      <w:pPr>
        <w:spacing w:after="0" w:line="22" w:lineRule="atLeast"/>
        <w:ind w:left="14" w:right="0" w:firstLine="0"/>
        <w:jc w:val="left"/>
      </w:pPr>
    </w:p>
    <w:p w14:paraId="7023BD06" w14:textId="77777777" w:rsidR="00950E83" w:rsidRDefault="00950E83" w:rsidP="00B14BDE">
      <w:pPr>
        <w:spacing w:after="0" w:line="22" w:lineRule="atLeast"/>
        <w:ind w:left="14" w:right="0" w:firstLine="0"/>
        <w:jc w:val="left"/>
      </w:pPr>
    </w:p>
    <w:p w14:paraId="71884CE6" w14:textId="5B6C6E2E" w:rsidR="00950E83" w:rsidRDefault="00736800" w:rsidP="00B14BDE">
      <w:pPr>
        <w:spacing w:after="0" w:line="22" w:lineRule="atLeast"/>
        <w:ind w:left="14" w:right="0" w:firstLine="0"/>
        <w:jc w:val="left"/>
      </w:pPr>
      <w:r>
        <w:rPr>
          <w:noProof/>
        </w:rPr>
        <w:object w:dxaOrig="1440" w:dyaOrig="1440" w14:anchorId="633EAB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left:0;text-align:left;margin-left:180.6pt;margin-top:4.15pt;width:11.8pt;height:17.2pt;z-index:251659264;mso-position-horizontal-relative:text;mso-position-vertical-relative:text">
            <v:imagedata r:id="rId8" o:title=""/>
          </v:shape>
          <o:OLEObject Type="Embed" ProgID="Equation.DSMT4" ShapeID="_x0000_s2050" DrawAspect="Content" ObjectID="_1835353459" r:id="rId9"/>
        </w:object>
      </w:r>
    </w:p>
    <w:p w14:paraId="7E6B7438" w14:textId="2DBC817F" w:rsidR="00950E83" w:rsidRDefault="00950E83" w:rsidP="00B14BDE">
      <w:pPr>
        <w:spacing w:after="0" w:line="22" w:lineRule="atLeast"/>
        <w:ind w:left="14" w:right="0" w:firstLine="0"/>
        <w:jc w:val="left"/>
      </w:pPr>
    </w:p>
    <w:p w14:paraId="40656454" w14:textId="77777777" w:rsidR="00950E83" w:rsidRDefault="00950E83" w:rsidP="00B14BDE">
      <w:pPr>
        <w:spacing w:after="0" w:line="22" w:lineRule="atLeast"/>
        <w:ind w:left="14" w:right="0" w:firstLine="0"/>
        <w:jc w:val="left"/>
      </w:pPr>
    </w:p>
    <w:p w14:paraId="426D1174" w14:textId="5BC0C5C7" w:rsidR="00950E83" w:rsidRDefault="00950E83" w:rsidP="00B14BDE">
      <w:pPr>
        <w:spacing w:after="0" w:line="22" w:lineRule="atLeast"/>
        <w:ind w:left="14" w:right="0" w:firstLine="0"/>
        <w:jc w:val="left"/>
      </w:pPr>
    </w:p>
    <w:p w14:paraId="4C1F8DE0" w14:textId="77777777" w:rsidR="00950E83" w:rsidRDefault="00950E83" w:rsidP="00B14BDE">
      <w:pPr>
        <w:spacing w:after="0" w:line="22" w:lineRule="atLeast"/>
        <w:ind w:left="14" w:right="0" w:firstLine="0"/>
        <w:jc w:val="left"/>
      </w:pPr>
    </w:p>
    <w:p w14:paraId="58FD5892" w14:textId="77777777" w:rsidR="00950E83" w:rsidRDefault="00950E83" w:rsidP="00B14BDE">
      <w:pPr>
        <w:spacing w:after="0" w:line="22" w:lineRule="atLeast"/>
        <w:ind w:left="14" w:right="0" w:firstLine="0"/>
        <w:jc w:val="left"/>
      </w:pPr>
    </w:p>
    <w:p w14:paraId="76A1A7C2" w14:textId="0FC1E100" w:rsidR="00B559CD" w:rsidRDefault="0097679E" w:rsidP="0083728C">
      <w:pPr>
        <w:spacing w:after="0" w:line="22" w:lineRule="atLeast"/>
        <w:ind w:left="868" w:right="53" w:hanging="491"/>
      </w:pPr>
      <w:r>
        <w:t>1.1. Représenter, sans souci d’échelle, la force électrique</w:t>
      </w:r>
      <w:r>
        <w:rPr>
          <w:rFonts w:ascii="MT Extra" w:eastAsia="MT Extra" w:hAnsi="MT Extra" w:cs="MT Extra"/>
          <w:sz w:val="37"/>
          <w:vertAlign w:val="subscript"/>
        </w:rPr>
        <w:t xml:space="preserve"> </w:t>
      </w:r>
      <w:r w:rsidR="00950E83" w:rsidRPr="00950E83">
        <w:rPr>
          <w:i/>
          <w:position w:val="-4"/>
          <w:sz w:val="23"/>
        </w:rPr>
        <w:object w:dxaOrig="240" w:dyaOrig="340" w14:anchorId="34BEBA95">
          <v:shape id="_x0000_i1026" type="#_x0000_t75" style="width:12pt;height:17.15pt" o:ole="">
            <v:imagedata r:id="rId10" o:title=""/>
          </v:shape>
          <o:OLEObject Type="Embed" ProgID="Equation.DSMT4" ShapeID="_x0000_i1026" DrawAspect="Content" ObjectID="_1835353456" r:id="rId11"/>
        </w:object>
      </w:r>
      <w:r w:rsidR="00950E83">
        <w:rPr>
          <w:i/>
          <w:sz w:val="23"/>
        </w:rPr>
        <w:t xml:space="preserve"> </w:t>
      </w:r>
      <w:r>
        <w:t xml:space="preserve">appliquée au proton ainsi que le vecteur accélération </w:t>
      </w:r>
      <w:r w:rsidR="00950E83" w:rsidRPr="00950E83">
        <w:rPr>
          <w:position w:val="-6"/>
        </w:rPr>
        <w:object w:dxaOrig="200" w:dyaOrig="360" w14:anchorId="3DEC1F4E">
          <v:shape id="_x0000_i1027" type="#_x0000_t75" style="width:9.85pt;height:18pt" o:ole="">
            <v:imagedata r:id="rId12" o:title=""/>
          </v:shape>
          <o:OLEObject Type="Embed" ProgID="Equation.DSMT4" ShapeID="_x0000_i1027" DrawAspect="Content" ObjectID="_1835353457" r:id="rId13"/>
        </w:object>
      </w:r>
      <w:r w:rsidR="00950E83">
        <w:t xml:space="preserve"> </w:t>
      </w:r>
      <w:r>
        <w:t>de celui-ci sur le document de l’</w:t>
      </w:r>
      <w:r>
        <w:rPr>
          <w:b/>
        </w:rPr>
        <w:t xml:space="preserve">ANNEXE À RENDRE AVEC LA COPIE. </w:t>
      </w:r>
      <w:r>
        <w:t>Justifier.</w:t>
      </w:r>
    </w:p>
    <w:p w14:paraId="32ADB104" w14:textId="1BE17619" w:rsidR="00B559CD" w:rsidRDefault="00B559CD" w:rsidP="0083728C">
      <w:pPr>
        <w:spacing w:after="0" w:line="22" w:lineRule="atLeast"/>
        <w:ind w:left="374" w:right="0" w:firstLine="0"/>
        <w:jc w:val="left"/>
      </w:pPr>
    </w:p>
    <w:p w14:paraId="4C6CC3E3" w14:textId="77777777" w:rsidR="00B559CD" w:rsidRDefault="0097679E" w:rsidP="0083728C">
      <w:pPr>
        <w:spacing w:after="0" w:line="22" w:lineRule="atLeast"/>
        <w:ind w:left="387" w:right="53"/>
      </w:pPr>
      <w:r>
        <w:t xml:space="preserve">1.2. Vitesse et énergie du proton </w:t>
      </w:r>
    </w:p>
    <w:p w14:paraId="03A3C8B7" w14:textId="77777777" w:rsidR="00B559CD" w:rsidRDefault="0097679E" w:rsidP="0083728C">
      <w:pPr>
        <w:spacing w:after="0" w:line="22" w:lineRule="atLeast"/>
        <w:ind w:left="1574" w:right="53" w:hanging="709"/>
      </w:pPr>
      <w:r>
        <w:t>1.2.1. Après avoir établi l’expression du vecteur accélération dans le repère (</w:t>
      </w:r>
      <w:proofErr w:type="spellStart"/>
      <w:proofErr w:type="gramStart"/>
      <w:r>
        <w:t>O,</w:t>
      </w:r>
      <w:r>
        <w:rPr>
          <w:i/>
        </w:rPr>
        <w:t>x</w:t>
      </w:r>
      <w:proofErr w:type="gramEnd"/>
      <w:r>
        <w:t>,</w:t>
      </w:r>
      <w:r>
        <w:rPr>
          <w:i/>
        </w:rPr>
        <w:t>y</w:t>
      </w:r>
      <w:proofErr w:type="spellEnd"/>
      <w:r>
        <w:t xml:space="preserve">) : </w:t>
      </w:r>
    </w:p>
    <w:p w14:paraId="3D57C183" w14:textId="0495BB69" w:rsidR="00B559CD" w:rsidRDefault="0097679E" w:rsidP="0083728C">
      <w:pPr>
        <w:numPr>
          <w:ilvl w:val="0"/>
          <w:numId w:val="2"/>
        </w:numPr>
        <w:spacing w:after="0" w:line="22" w:lineRule="atLeast"/>
        <w:ind w:right="534" w:hanging="360"/>
      </w:pPr>
      <w:proofErr w:type="gramStart"/>
      <w:r>
        <w:t>montrer</w:t>
      </w:r>
      <w:proofErr w:type="gramEnd"/>
      <w:r>
        <w:t xml:space="preserve"> que l’équation horaire </w:t>
      </w:r>
      <w:r>
        <w:rPr>
          <w:i/>
        </w:rPr>
        <w:t>v</w:t>
      </w:r>
      <w:r>
        <w:rPr>
          <w:vertAlign w:val="subscript"/>
        </w:rPr>
        <w:t>x</w:t>
      </w:r>
      <w:r>
        <w:t>(</w:t>
      </w:r>
      <w:r>
        <w:rPr>
          <w:i/>
        </w:rPr>
        <w:t>t</w:t>
      </w:r>
      <w:r>
        <w:t xml:space="preserve">) s’écrit de la forme : </w:t>
      </w:r>
    </w:p>
    <w:p w14:paraId="6AA79ECC" w14:textId="7BF95706" w:rsidR="00B559CD" w:rsidRDefault="00D04B9A" w:rsidP="0083728C">
      <w:pPr>
        <w:spacing w:after="0" w:line="22" w:lineRule="atLeast"/>
        <w:ind w:left="4026" w:right="3151"/>
        <w:jc w:val="center"/>
      </w:pPr>
      <w:r w:rsidRPr="00512C6A">
        <w:rPr>
          <w:position w:val="-30"/>
        </w:rPr>
        <w:object w:dxaOrig="1980" w:dyaOrig="680" w14:anchorId="3724A8FA">
          <v:shape id="_x0000_i1031" type="#_x0000_t75" style="width:99pt;height:33.85pt" o:ole="">
            <v:imagedata r:id="rId14" o:title=""/>
          </v:shape>
          <o:OLEObject Type="Embed" ProgID="Equation.DSMT4" ShapeID="_x0000_i1031" DrawAspect="Content" ObjectID="_1835353458" r:id="rId15"/>
        </w:object>
      </w:r>
      <w:r w:rsidR="00512C6A">
        <w:t> ;</w:t>
      </w:r>
    </w:p>
    <w:p w14:paraId="3B83DAA4" w14:textId="32CB4F17" w:rsidR="00B559CD" w:rsidRDefault="0097679E" w:rsidP="0083728C">
      <w:pPr>
        <w:numPr>
          <w:ilvl w:val="0"/>
          <w:numId w:val="2"/>
        </w:numPr>
        <w:spacing w:after="0" w:line="22" w:lineRule="atLeast"/>
        <w:ind w:right="534" w:hanging="360"/>
      </w:pPr>
      <w:proofErr w:type="gramStart"/>
      <w:r>
        <w:t>déterminer</w:t>
      </w:r>
      <w:proofErr w:type="gramEnd"/>
      <w:r>
        <w:t xml:space="preserve"> l’équation horaire </w:t>
      </w:r>
      <w:r>
        <w:rPr>
          <w:i/>
        </w:rPr>
        <w:t>v</w:t>
      </w:r>
      <w:r>
        <w:rPr>
          <w:vertAlign w:val="subscript"/>
        </w:rPr>
        <w:t>y</w:t>
      </w:r>
      <w:r>
        <w:t>(</w:t>
      </w:r>
      <w:r>
        <w:rPr>
          <w:i/>
        </w:rPr>
        <w:t>t</w:t>
      </w:r>
      <w:r>
        <w:t xml:space="preserve">) et justifier le nom </w:t>
      </w:r>
      <w:proofErr w:type="gramStart"/>
      <w:r>
        <w:t>d’ «</w:t>
      </w:r>
      <w:proofErr w:type="gramEnd"/>
      <w:r>
        <w:t xml:space="preserve"> accélérateur linéaire » attribué à cet accélérateur.</w:t>
      </w:r>
    </w:p>
    <w:p w14:paraId="4C6799F2" w14:textId="77777777" w:rsidR="00B559CD" w:rsidRDefault="0097679E" w:rsidP="0083728C">
      <w:pPr>
        <w:spacing w:after="0" w:line="22" w:lineRule="atLeast"/>
        <w:ind w:left="1574" w:right="0" w:firstLine="0"/>
        <w:jc w:val="left"/>
      </w:pPr>
      <w:r>
        <w:t xml:space="preserve"> </w:t>
      </w:r>
    </w:p>
    <w:p w14:paraId="05269B4D" w14:textId="77777777" w:rsidR="00512C6A" w:rsidRDefault="0097679E" w:rsidP="00512C6A">
      <w:pPr>
        <w:spacing w:after="0" w:line="22" w:lineRule="atLeast"/>
        <w:ind w:left="1574" w:right="110" w:hanging="709"/>
      </w:pPr>
      <w:r>
        <w:t xml:space="preserve">1.2.2. Le proton atteint l’armature B à la date </w:t>
      </w:r>
      <w:r>
        <w:rPr>
          <w:i/>
        </w:rPr>
        <w:t>t</w:t>
      </w:r>
      <w:r>
        <w:rPr>
          <w:vertAlign w:val="subscript"/>
        </w:rPr>
        <w:t>1</w:t>
      </w:r>
      <w:r>
        <w:t xml:space="preserve"> = 3,7 × 10</w:t>
      </w:r>
      <w:r w:rsidR="00512C6A">
        <w:rPr>
          <w:vertAlign w:val="superscript"/>
        </w:rPr>
        <w:t>–</w:t>
      </w:r>
      <w:r>
        <w:rPr>
          <w:vertAlign w:val="superscript"/>
        </w:rPr>
        <w:t>7</w:t>
      </w:r>
      <w:r>
        <w:t>s.</w:t>
      </w:r>
    </w:p>
    <w:p w14:paraId="3D89C6FC" w14:textId="35209AE9" w:rsidR="00B559CD" w:rsidRDefault="0097679E" w:rsidP="00512C6A">
      <w:pPr>
        <w:spacing w:after="0" w:line="22" w:lineRule="atLeast"/>
        <w:ind w:left="1574" w:right="110" w:hanging="158"/>
      </w:pPr>
      <w:r>
        <w:t xml:space="preserve"> Quelle est alors sa vitesse </w:t>
      </w:r>
      <w:r>
        <w:rPr>
          <w:i/>
        </w:rPr>
        <w:t>v</w:t>
      </w:r>
      <w:r>
        <w:rPr>
          <w:vertAlign w:val="subscript"/>
        </w:rPr>
        <w:t>1</w:t>
      </w:r>
      <w:r>
        <w:t xml:space="preserve"> ? </w:t>
      </w:r>
    </w:p>
    <w:p w14:paraId="69A384DD" w14:textId="516DBABC" w:rsidR="00B559CD" w:rsidRDefault="00B559CD" w:rsidP="0083728C">
      <w:pPr>
        <w:spacing w:after="0" w:line="22" w:lineRule="atLeast"/>
        <w:ind w:left="1574" w:right="0" w:firstLine="0"/>
        <w:jc w:val="left"/>
      </w:pPr>
    </w:p>
    <w:p w14:paraId="412D11E3" w14:textId="3FF68F11" w:rsidR="00B559CD" w:rsidRDefault="0097679E" w:rsidP="0083728C">
      <w:pPr>
        <w:spacing w:after="0" w:line="22" w:lineRule="atLeast"/>
        <w:ind w:left="1574" w:right="53" w:hanging="709"/>
      </w:pPr>
      <w:r>
        <w:t xml:space="preserve">1.2.3. Déterminer l’équation du second degré qui permet d’obtenir la valeur de </w:t>
      </w:r>
      <w:r>
        <w:rPr>
          <w:i/>
        </w:rPr>
        <w:t>t</w:t>
      </w:r>
      <w:r>
        <w:rPr>
          <w:vertAlign w:val="subscript"/>
        </w:rPr>
        <w:t>1</w:t>
      </w:r>
      <w:r>
        <w:t xml:space="preserve">. Vérifier que cette équation est cohérente avec la valeur de </w:t>
      </w:r>
      <w:r>
        <w:rPr>
          <w:i/>
        </w:rPr>
        <w:t>t</w:t>
      </w:r>
      <w:r>
        <w:rPr>
          <w:vertAlign w:val="subscript"/>
        </w:rPr>
        <w:t>1</w:t>
      </w:r>
      <w:r>
        <w:t xml:space="preserve"> donnée dans la question précédente.</w:t>
      </w:r>
    </w:p>
    <w:p w14:paraId="7914181D" w14:textId="70DB48FA" w:rsidR="00B559CD" w:rsidRDefault="00B559CD" w:rsidP="0083728C">
      <w:pPr>
        <w:spacing w:after="0" w:line="22" w:lineRule="atLeast"/>
        <w:ind w:left="1574" w:right="0" w:firstLine="0"/>
        <w:jc w:val="left"/>
      </w:pPr>
    </w:p>
    <w:p w14:paraId="12EE0AE5" w14:textId="278B9BCD" w:rsidR="00B559CD" w:rsidRDefault="0097679E" w:rsidP="0083728C">
      <w:pPr>
        <w:spacing w:after="0" w:line="22" w:lineRule="atLeast"/>
        <w:ind w:left="1574" w:right="53" w:hanging="709"/>
      </w:pPr>
      <w:r>
        <w:t>1.2.4. Calculer l’augmentation d’énergie cinétique de ce proton entre les armatures A et B. Comparer avec l’énergie attendue dans le LHC. Comment peut-on atteindre la valeur attendue ?</w:t>
      </w:r>
    </w:p>
    <w:p w14:paraId="5124BE7E" w14:textId="31E4E06A" w:rsidR="00B559CD" w:rsidRDefault="00B559CD" w:rsidP="0083728C">
      <w:pPr>
        <w:spacing w:after="0" w:line="22" w:lineRule="atLeast"/>
        <w:ind w:left="865" w:right="0" w:firstLine="0"/>
        <w:jc w:val="left"/>
      </w:pPr>
    </w:p>
    <w:p w14:paraId="09ACD6AC" w14:textId="77777777" w:rsidR="00B559CD" w:rsidRDefault="0097679E" w:rsidP="0083728C">
      <w:pPr>
        <w:spacing w:after="0" w:line="22" w:lineRule="atLeast"/>
        <w:ind w:left="387" w:right="53"/>
      </w:pPr>
      <w:r>
        <w:t xml:space="preserve">1.3. On s’interroge sur le fonctionnement de ce dispositif avec d’autres particules. </w:t>
      </w:r>
    </w:p>
    <w:p w14:paraId="46B4315E" w14:textId="77777777" w:rsidR="00B559CD" w:rsidRDefault="0097679E" w:rsidP="0083728C">
      <w:pPr>
        <w:numPr>
          <w:ilvl w:val="2"/>
          <w:numId w:val="3"/>
        </w:numPr>
        <w:spacing w:after="0" w:line="22" w:lineRule="atLeast"/>
        <w:ind w:left="1143" w:right="75" w:hanging="710"/>
      </w:pPr>
      <w:r>
        <w:t xml:space="preserve">Ce dispositif peut-il fonctionner avec un neutron ? Justifier votre réponse.  </w:t>
      </w:r>
    </w:p>
    <w:p w14:paraId="09D6B56C" w14:textId="77777777" w:rsidR="00B559CD" w:rsidRDefault="0097679E" w:rsidP="0083728C">
      <w:pPr>
        <w:spacing w:after="0" w:line="22" w:lineRule="atLeast"/>
        <w:ind w:left="1574" w:right="0" w:firstLine="0"/>
        <w:jc w:val="left"/>
      </w:pPr>
      <w:r>
        <w:t xml:space="preserve"> </w:t>
      </w:r>
    </w:p>
    <w:p w14:paraId="0CFAB4A6" w14:textId="77777777" w:rsidR="00B559CD" w:rsidRDefault="0097679E" w:rsidP="0083728C">
      <w:pPr>
        <w:numPr>
          <w:ilvl w:val="2"/>
          <w:numId w:val="3"/>
        </w:numPr>
        <w:spacing w:after="0" w:line="22" w:lineRule="atLeast"/>
        <w:ind w:left="1143" w:right="75" w:hanging="710"/>
      </w:pPr>
      <w:r>
        <w:t xml:space="preserve">Que faudra-t-il modifier si l’on souhaite accélérer un électron ? </w:t>
      </w:r>
    </w:p>
    <w:p w14:paraId="754D5894" w14:textId="77777777" w:rsidR="00512C6A" w:rsidRDefault="00512C6A" w:rsidP="00512C6A">
      <w:pPr>
        <w:pStyle w:val="Paragraphedeliste"/>
      </w:pPr>
    </w:p>
    <w:p w14:paraId="6D085FBA" w14:textId="334C2944" w:rsidR="00512C6A" w:rsidRDefault="00512C6A">
      <w:pPr>
        <w:spacing w:after="160" w:line="278" w:lineRule="auto"/>
        <w:ind w:left="0" w:right="0" w:firstLine="0"/>
        <w:jc w:val="left"/>
      </w:pPr>
      <w:r>
        <w:br w:type="page"/>
      </w:r>
    </w:p>
    <w:p w14:paraId="47596BFB" w14:textId="4531F10F" w:rsidR="00B559CD" w:rsidRDefault="00512C6A" w:rsidP="00512C6A">
      <w:pPr>
        <w:pStyle w:val="Titre1"/>
        <w:numPr>
          <w:ilvl w:val="0"/>
          <w:numId w:val="0"/>
        </w:numPr>
        <w:spacing w:line="22" w:lineRule="atLeast"/>
        <w:ind w:left="24" w:hanging="10"/>
      </w:pPr>
      <w:r>
        <w:lastRenderedPageBreak/>
        <w:t xml:space="preserve">2. </w:t>
      </w:r>
      <w:r w:rsidR="0097679E">
        <w:t xml:space="preserve">Collision entre deux protons </w:t>
      </w:r>
    </w:p>
    <w:p w14:paraId="4C9051AD" w14:textId="2B8040E5" w:rsidR="00B559CD" w:rsidRDefault="00B559CD" w:rsidP="00512C6A">
      <w:pPr>
        <w:spacing w:after="0" w:line="22" w:lineRule="atLeast"/>
        <w:ind w:right="0"/>
        <w:jc w:val="left"/>
      </w:pPr>
    </w:p>
    <w:p w14:paraId="579A3D5A" w14:textId="77777777" w:rsidR="00B559CD" w:rsidRDefault="0097679E" w:rsidP="0083728C">
      <w:pPr>
        <w:spacing w:after="0" w:line="22" w:lineRule="atLeast"/>
        <w:ind w:left="387" w:right="53"/>
      </w:pPr>
      <w:r>
        <w:t xml:space="preserve">Dans le LHC, deux faisceaux de protons ayant la même énergie cinétique se percutent de manière frontale en des points où sont placés de gigantesques détecteurs. </w:t>
      </w:r>
    </w:p>
    <w:p w14:paraId="533087ED" w14:textId="77777777" w:rsidR="00B559CD" w:rsidRDefault="0097679E" w:rsidP="0083728C">
      <w:pPr>
        <w:spacing w:after="0" w:line="22" w:lineRule="atLeast"/>
        <w:ind w:left="14" w:right="0" w:firstLine="0"/>
        <w:jc w:val="left"/>
      </w:pPr>
      <w:r>
        <w:t xml:space="preserve"> </w:t>
      </w:r>
    </w:p>
    <w:p w14:paraId="07DB6DF6" w14:textId="724658F8" w:rsidR="00B559CD" w:rsidRDefault="0097679E" w:rsidP="0083728C">
      <w:pPr>
        <w:spacing w:after="0" w:line="22" w:lineRule="atLeast"/>
        <w:ind w:left="809" w:right="53" w:hanging="432"/>
      </w:pPr>
      <w:r>
        <w:t>2.1. Faire un schéma illustrant la situation avant la collision entre deux protons en représentant leur vecteur-vitesse.</w:t>
      </w:r>
    </w:p>
    <w:p w14:paraId="08162833" w14:textId="77777777" w:rsidR="00B559CD" w:rsidRDefault="0097679E" w:rsidP="0083728C">
      <w:pPr>
        <w:spacing w:after="0" w:line="22" w:lineRule="atLeast"/>
        <w:ind w:left="806" w:right="0" w:firstLine="0"/>
        <w:jc w:val="left"/>
      </w:pPr>
      <w:r>
        <w:t xml:space="preserve"> </w:t>
      </w:r>
    </w:p>
    <w:p w14:paraId="5510D7FC" w14:textId="77777777" w:rsidR="00B559CD" w:rsidRDefault="0097679E" w:rsidP="0083728C">
      <w:pPr>
        <w:spacing w:after="0" w:line="22" w:lineRule="atLeast"/>
        <w:ind w:left="809" w:right="53" w:hanging="432"/>
      </w:pPr>
      <w:r>
        <w:t xml:space="preserve">2.2. Le système étudié, dans le référentiel terrestre, est constitué de l’ensemble des deux protons.  </w:t>
      </w:r>
    </w:p>
    <w:p w14:paraId="023AC5E1" w14:textId="77777777" w:rsidR="00B559CD" w:rsidRDefault="0097679E" w:rsidP="0083728C">
      <w:pPr>
        <w:spacing w:after="0" w:line="22" w:lineRule="atLeast"/>
        <w:ind w:left="816" w:right="53"/>
      </w:pPr>
      <w:r>
        <w:t xml:space="preserve">Déterminer le vecteur quantité de mouvement du système étudié avant la collision.  </w:t>
      </w:r>
    </w:p>
    <w:p w14:paraId="23C5E85C" w14:textId="77777777" w:rsidR="00B559CD" w:rsidRDefault="0097679E" w:rsidP="0083728C">
      <w:pPr>
        <w:spacing w:after="0" w:line="22" w:lineRule="atLeast"/>
        <w:ind w:left="14" w:right="0" w:firstLine="0"/>
        <w:jc w:val="left"/>
      </w:pPr>
      <w:r>
        <w:t xml:space="preserve"> </w:t>
      </w:r>
    </w:p>
    <w:p w14:paraId="7A6FDDEC" w14:textId="0FD022C0" w:rsidR="00B559CD" w:rsidRDefault="0097679E" w:rsidP="0083728C">
      <w:pPr>
        <w:spacing w:after="0" w:line="22" w:lineRule="atLeast"/>
        <w:ind w:left="387" w:right="53"/>
      </w:pPr>
      <w:r>
        <w:t>2.3. On considère que le système est isolé.</w:t>
      </w:r>
    </w:p>
    <w:p w14:paraId="30A1A909" w14:textId="77777777" w:rsidR="00B559CD" w:rsidRDefault="0097679E" w:rsidP="0083728C">
      <w:pPr>
        <w:spacing w:after="0" w:line="22" w:lineRule="atLeast"/>
        <w:ind w:left="816" w:right="53"/>
      </w:pPr>
      <w:r>
        <w:t xml:space="preserve">Choisir, parmi les trois schémas donnés ci-dessous, celui qui correspond à la situation après collision des protons. Justifier votre réponse. </w:t>
      </w:r>
    </w:p>
    <w:p w14:paraId="44DE9350" w14:textId="77777777" w:rsidR="00B559CD" w:rsidRDefault="0097679E" w:rsidP="0083728C">
      <w:pPr>
        <w:spacing w:after="0" w:line="22" w:lineRule="atLeast"/>
        <w:ind w:left="806" w:right="0" w:firstLine="0"/>
        <w:jc w:val="left"/>
      </w:pPr>
      <w:r>
        <w:t xml:space="preserve"> </w:t>
      </w:r>
    </w:p>
    <w:p w14:paraId="29C6441F" w14:textId="77777777" w:rsidR="00B559CD" w:rsidRDefault="0097679E" w:rsidP="0083728C">
      <w:pPr>
        <w:spacing w:after="0" w:line="22" w:lineRule="atLeast"/>
        <w:ind w:left="0" w:right="576" w:firstLine="0"/>
        <w:jc w:val="right"/>
      </w:pPr>
      <w:r>
        <w:rPr>
          <w:noProof/>
        </w:rPr>
        <w:drawing>
          <wp:inline distT="0" distB="0" distL="0" distR="0" wp14:anchorId="212780F4" wp14:editId="038ADEB8">
            <wp:extent cx="5020818" cy="2145792"/>
            <wp:effectExtent l="0" t="0" r="0" b="0"/>
            <wp:docPr id="415" name="Picture 415"/>
            <wp:cNvGraphicFramePr/>
            <a:graphic xmlns:a="http://schemas.openxmlformats.org/drawingml/2006/main">
              <a:graphicData uri="http://schemas.openxmlformats.org/drawingml/2006/picture">
                <pic:pic xmlns:pic="http://schemas.openxmlformats.org/drawingml/2006/picture">
                  <pic:nvPicPr>
                    <pic:cNvPr id="415" name="Picture 415"/>
                    <pic:cNvPicPr/>
                  </pic:nvPicPr>
                  <pic:blipFill>
                    <a:blip r:embed="rId16"/>
                    <a:stretch>
                      <a:fillRect/>
                    </a:stretch>
                  </pic:blipFill>
                  <pic:spPr>
                    <a:xfrm>
                      <a:off x="0" y="0"/>
                      <a:ext cx="5020818" cy="2145792"/>
                    </a:xfrm>
                    <a:prstGeom prst="rect">
                      <a:avLst/>
                    </a:prstGeom>
                  </pic:spPr>
                </pic:pic>
              </a:graphicData>
            </a:graphic>
          </wp:inline>
        </w:drawing>
      </w:r>
      <w:r>
        <w:t xml:space="preserve"> </w:t>
      </w:r>
    </w:p>
    <w:p w14:paraId="36302DDB" w14:textId="77777777" w:rsidR="00B559CD" w:rsidRDefault="0097679E" w:rsidP="0083728C">
      <w:pPr>
        <w:spacing w:after="0" w:line="22" w:lineRule="atLeast"/>
        <w:ind w:left="14" w:right="0" w:firstLine="0"/>
        <w:jc w:val="left"/>
      </w:pPr>
      <w:r>
        <w:t xml:space="preserve"> </w:t>
      </w:r>
    </w:p>
    <w:p w14:paraId="715C072B" w14:textId="164F5151" w:rsidR="00B559CD" w:rsidRDefault="00B559CD" w:rsidP="0083728C">
      <w:pPr>
        <w:spacing w:after="0" w:line="22" w:lineRule="atLeast"/>
        <w:ind w:left="14" w:right="0" w:firstLine="0"/>
        <w:jc w:val="left"/>
      </w:pPr>
    </w:p>
    <w:p w14:paraId="728BE9F0" w14:textId="238825AA" w:rsidR="00B559CD" w:rsidRDefault="0097679E" w:rsidP="00512C6A">
      <w:pPr>
        <w:tabs>
          <w:tab w:val="center" w:pos="722"/>
          <w:tab w:val="center" w:pos="1430"/>
          <w:tab w:val="center" w:pos="4254"/>
        </w:tabs>
        <w:spacing w:after="0" w:line="22" w:lineRule="atLeast"/>
        <w:ind w:left="0" w:right="0" w:firstLine="0"/>
        <w:jc w:val="center"/>
      </w:pPr>
      <w:r>
        <w:t>Chaque disque symbolise un proton.</w:t>
      </w:r>
    </w:p>
    <w:p w14:paraId="7C9A9CFC" w14:textId="11EEF1C3" w:rsidR="00B559CD" w:rsidRDefault="00B559CD" w:rsidP="0083728C">
      <w:pPr>
        <w:spacing w:after="0" w:line="22" w:lineRule="atLeast"/>
        <w:ind w:left="14" w:right="8280" w:firstLine="0"/>
        <w:jc w:val="left"/>
      </w:pPr>
    </w:p>
    <w:p w14:paraId="5285790A" w14:textId="16BD9232" w:rsidR="00B559CD" w:rsidRDefault="00B559CD" w:rsidP="0083728C">
      <w:pPr>
        <w:spacing w:after="0" w:line="22" w:lineRule="atLeast"/>
        <w:ind w:left="14" w:right="0" w:firstLine="0"/>
        <w:jc w:val="left"/>
      </w:pPr>
    </w:p>
    <w:p w14:paraId="65815A75" w14:textId="019E3F2A" w:rsidR="00B559CD" w:rsidRDefault="00B559CD" w:rsidP="0083728C">
      <w:pPr>
        <w:spacing w:after="0" w:line="22" w:lineRule="atLeast"/>
        <w:ind w:left="14" w:right="0" w:firstLine="0"/>
        <w:jc w:val="left"/>
      </w:pPr>
    </w:p>
    <w:p w14:paraId="2E7834F0" w14:textId="2EE9EE2C" w:rsidR="00B559CD" w:rsidRDefault="00B559CD" w:rsidP="0083728C">
      <w:pPr>
        <w:spacing w:after="0" w:line="22" w:lineRule="atLeast"/>
        <w:ind w:left="14" w:right="0" w:firstLine="0"/>
        <w:jc w:val="left"/>
      </w:pPr>
    </w:p>
    <w:p w14:paraId="5493AD62" w14:textId="5F62E580" w:rsidR="00B559CD" w:rsidRDefault="00B559CD" w:rsidP="0083728C">
      <w:pPr>
        <w:spacing w:after="0" w:line="22" w:lineRule="atLeast"/>
        <w:ind w:left="14" w:right="0" w:firstLine="0"/>
        <w:jc w:val="left"/>
      </w:pPr>
    </w:p>
    <w:p w14:paraId="406F6C68" w14:textId="700B4AD5" w:rsidR="00CD1675" w:rsidRDefault="00CD1675" w:rsidP="0083728C">
      <w:pPr>
        <w:spacing w:after="0" w:line="22" w:lineRule="atLeast"/>
        <w:ind w:left="14" w:right="0" w:firstLine="0"/>
        <w:jc w:val="left"/>
        <w:rPr>
          <w:b/>
        </w:rPr>
      </w:pPr>
    </w:p>
    <w:p w14:paraId="5D71A7A8" w14:textId="77777777" w:rsidR="00CD1675" w:rsidRDefault="00CD1675" w:rsidP="0083728C">
      <w:pPr>
        <w:spacing w:after="0" w:line="22" w:lineRule="atLeast"/>
        <w:ind w:left="0" w:right="0" w:firstLine="0"/>
        <w:jc w:val="left"/>
        <w:rPr>
          <w:b/>
        </w:rPr>
      </w:pPr>
      <w:r>
        <w:rPr>
          <w:b/>
        </w:rPr>
        <w:br w:type="page"/>
      </w:r>
    </w:p>
    <w:p w14:paraId="1C0F0808" w14:textId="796F0460" w:rsidR="00B559CD" w:rsidRDefault="00B559CD" w:rsidP="0083728C">
      <w:pPr>
        <w:spacing w:after="0" w:line="22" w:lineRule="atLeast"/>
        <w:ind w:left="0" w:right="0" w:firstLine="0"/>
        <w:jc w:val="left"/>
      </w:pPr>
    </w:p>
    <w:p w14:paraId="07B3D62E" w14:textId="743C5BC4" w:rsidR="00B559CD" w:rsidRDefault="0097679E" w:rsidP="00C724EE">
      <w:pPr>
        <w:pBdr>
          <w:top w:val="single" w:sz="4" w:space="0" w:color="000000"/>
          <w:left w:val="single" w:sz="4" w:space="0" w:color="000000"/>
          <w:bottom w:val="single" w:sz="4" w:space="0" w:color="000000"/>
          <w:right w:val="single" w:sz="4" w:space="0" w:color="000000"/>
        </w:pBdr>
        <w:spacing w:after="0" w:line="22" w:lineRule="atLeast"/>
        <w:ind w:left="0" w:right="0"/>
        <w:jc w:val="center"/>
      </w:pPr>
      <w:r>
        <w:rPr>
          <w:b/>
        </w:rPr>
        <w:t>ANNEXE À RENDRE AVEC LA COPIE</w:t>
      </w:r>
    </w:p>
    <w:p w14:paraId="192C49D4" w14:textId="77777777" w:rsidR="00B559CD" w:rsidRDefault="0097679E" w:rsidP="0083728C">
      <w:pPr>
        <w:spacing w:after="0" w:line="22" w:lineRule="atLeast"/>
        <w:ind w:left="1140" w:right="0" w:firstLine="0"/>
        <w:jc w:val="center"/>
      </w:pPr>
      <w:r>
        <w:rPr>
          <w:b/>
        </w:rPr>
        <w:t xml:space="preserve"> </w:t>
      </w:r>
    </w:p>
    <w:p w14:paraId="7FBC6293" w14:textId="4EECB39A" w:rsidR="00B559CD" w:rsidRDefault="0097679E" w:rsidP="0083728C">
      <w:pPr>
        <w:spacing w:after="0" w:line="22" w:lineRule="atLeast"/>
        <w:ind w:left="0" w:right="0" w:firstLine="0"/>
        <w:jc w:val="left"/>
      </w:pPr>
      <w:r>
        <w:rPr>
          <w:b/>
        </w:rPr>
        <w:t xml:space="preserve"> </w:t>
      </w:r>
    </w:p>
    <w:p w14:paraId="2586DBF0" w14:textId="77777777" w:rsidR="00B559CD" w:rsidRDefault="0097679E" w:rsidP="0083728C">
      <w:pPr>
        <w:spacing w:after="0" w:line="22" w:lineRule="atLeast"/>
        <w:ind w:left="0" w:right="0" w:firstLine="0"/>
        <w:jc w:val="left"/>
      </w:pPr>
      <w:r>
        <w:rPr>
          <w:b/>
        </w:rPr>
        <w:t xml:space="preserve"> </w:t>
      </w:r>
    </w:p>
    <w:p w14:paraId="41B05A7B" w14:textId="77777777" w:rsidR="00B559CD" w:rsidRDefault="0097679E" w:rsidP="0083728C">
      <w:pPr>
        <w:spacing w:after="0" w:line="22" w:lineRule="atLeast"/>
        <w:ind w:left="0" w:right="0" w:firstLine="0"/>
        <w:jc w:val="left"/>
      </w:pPr>
      <w:r>
        <w:rPr>
          <w:b/>
        </w:rPr>
        <w:t xml:space="preserve"> </w:t>
      </w:r>
    </w:p>
    <w:p w14:paraId="258C07C9" w14:textId="77777777" w:rsidR="00B559CD" w:rsidRDefault="0097679E" w:rsidP="0083728C">
      <w:pPr>
        <w:spacing w:after="0" w:line="22" w:lineRule="atLeast"/>
        <w:ind w:right="53"/>
      </w:pPr>
      <w:r>
        <w:t xml:space="preserve">Question 1.1.  </w:t>
      </w:r>
    </w:p>
    <w:p w14:paraId="08138177" w14:textId="2518E14B" w:rsidR="00B559CD" w:rsidRDefault="00B559CD" w:rsidP="0083728C">
      <w:pPr>
        <w:spacing w:after="0" w:line="22" w:lineRule="atLeast"/>
        <w:ind w:left="0" w:right="0" w:firstLine="0"/>
        <w:jc w:val="left"/>
      </w:pPr>
    </w:p>
    <w:p w14:paraId="6F5A64BB" w14:textId="3E78B549" w:rsidR="00B559CD" w:rsidRDefault="00C724EE" w:rsidP="0083728C">
      <w:pPr>
        <w:spacing w:after="0" w:line="22" w:lineRule="atLeast"/>
        <w:ind w:left="0" w:right="0" w:firstLine="0"/>
        <w:jc w:val="left"/>
      </w:pPr>
      <w:r>
        <w:rPr>
          <w:rFonts w:ascii="Calibri" w:eastAsia="Calibri" w:hAnsi="Calibri" w:cs="Calibri"/>
          <w:noProof/>
          <w:sz w:val="22"/>
        </w:rPr>
        <mc:AlternateContent>
          <mc:Choice Requires="wpg">
            <w:drawing>
              <wp:anchor distT="0" distB="0" distL="114300" distR="114300" simplePos="0" relativeHeight="251662336" behindDoc="0" locked="0" layoutInCell="1" allowOverlap="1" wp14:anchorId="7866EAA2" wp14:editId="00D02D8D">
                <wp:simplePos x="0" y="0"/>
                <wp:positionH relativeFrom="column">
                  <wp:posOffset>1411573</wp:posOffset>
                </wp:positionH>
                <wp:positionV relativeFrom="paragraph">
                  <wp:posOffset>65443</wp:posOffset>
                </wp:positionV>
                <wp:extent cx="3455670" cy="2326640"/>
                <wp:effectExtent l="0" t="0" r="0" b="0"/>
                <wp:wrapNone/>
                <wp:docPr id="1063270557" name="Group 5039"/>
                <wp:cNvGraphicFramePr/>
                <a:graphic xmlns:a="http://schemas.openxmlformats.org/drawingml/2006/main">
                  <a:graphicData uri="http://schemas.microsoft.com/office/word/2010/wordprocessingGroup">
                    <wpg:wgp>
                      <wpg:cNvGrpSpPr/>
                      <wpg:grpSpPr>
                        <a:xfrm>
                          <a:off x="0" y="0"/>
                          <a:ext cx="3455670" cy="2326640"/>
                          <a:chOff x="964692" y="11133"/>
                          <a:chExt cx="3456036" cy="2326702"/>
                        </a:xfrm>
                      </wpg:grpSpPr>
                      <wps:wsp>
                        <wps:cNvPr id="1907219922" name="Rectangle 1907219922"/>
                        <wps:cNvSpPr/>
                        <wps:spPr>
                          <a:xfrm>
                            <a:off x="1207008" y="2140458"/>
                            <a:ext cx="755616" cy="190519"/>
                          </a:xfrm>
                          <a:prstGeom prst="rect">
                            <a:avLst/>
                          </a:prstGeom>
                          <a:ln>
                            <a:noFill/>
                          </a:ln>
                        </wps:spPr>
                        <wps:txbx>
                          <w:txbxContent>
                            <w:p w14:paraId="310D0870" w14:textId="77777777" w:rsidR="00C724EE" w:rsidRDefault="00C724EE" w:rsidP="00C724EE">
                              <w:pPr>
                                <w:spacing w:after="160" w:line="259" w:lineRule="auto"/>
                                <w:ind w:left="0" w:right="0" w:firstLine="0"/>
                                <w:jc w:val="left"/>
                              </w:pPr>
                              <w:r>
                                <w:t xml:space="preserve">Armature A </w:t>
                              </w:r>
                            </w:p>
                          </w:txbxContent>
                        </wps:txbx>
                        <wps:bodyPr horzOverflow="overflow" vert="horz" lIns="0" tIns="0" rIns="0" bIns="0" rtlCol="0">
                          <a:noAutofit/>
                        </wps:bodyPr>
                      </wps:wsp>
                      <wps:wsp>
                        <wps:cNvPr id="177608066" name="Rectangle 177608066"/>
                        <wps:cNvSpPr/>
                        <wps:spPr>
                          <a:xfrm>
                            <a:off x="1876044" y="2140458"/>
                            <a:ext cx="56348" cy="190519"/>
                          </a:xfrm>
                          <a:prstGeom prst="rect">
                            <a:avLst/>
                          </a:prstGeom>
                          <a:ln>
                            <a:noFill/>
                          </a:ln>
                        </wps:spPr>
                        <wps:txbx>
                          <w:txbxContent>
                            <w:p w14:paraId="5C098847" w14:textId="77777777" w:rsidR="00C724EE" w:rsidRDefault="00C724EE" w:rsidP="00C724EE">
                              <w:pPr>
                                <w:spacing w:after="160" w:line="259" w:lineRule="auto"/>
                                <w:ind w:left="0" w:right="0" w:firstLine="0"/>
                                <w:jc w:val="left"/>
                              </w:pPr>
                              <w:r>
                                <w:t xml:space="preserve"> </w:t>
                              </w:r>
                            </w:p>
                          </w:txbxContent>
                        </wps:txbx>
                        <wps:bodyPr horzOverflow="overflow" vert="horz" lIns="0" tIns="0" rIns="0" bIns="0" rtlCol="0">
                          <a:noAutofit/>
                        </wps:bodyPr>
                      </wps:wsp>
                      <wps:wsp>
                        <wps:cNvPr id="812013470" name="Rectangle 812013470"/>
                        <wps:cNvSpPr/>
                        <wps:spPr>
                          <a:xfrm>
                            <a:off x="2876550" y="2147316"/>
                            <a:ext cx="946470" cy="190519"/>
                          </a:xfrm>
                          <a:prstGeom prst="rect">
                            <a:avLst/>
                          </a:prstGeom>
                          <a:ln>
                            <a:noFill/>
                          </a:ln>
                        </wps:spPr>
                        <wps:txbx>
                          <w:txbxContent>
                            <w:p w14:paraId="74BDF297" w14:textId="77777777" w:rsidR="00C724EE" w:rsidRDefault="00C724EE" w:rsidP="00C724EE">
                              <w:pPr>
                                <w:spacing w:after="160" w:line="259" w:lineRule="auto"/>
                                <w:ind w:left="0" w:right="0" w:firstLine="0"/>
                                <w:jc w:val="left"/>
                              </w:pPr>
                              <w:r>
                                <w:t xml:space="preserve">Armature B </w:t>
                              </w:r>
                            </w:p>
                          </w:txbxContent>
                        </wps:txbx>
                        <wps:bodyPr horzOverflow="overflow" vert="horz" lIns="0" tIns="0" rIns="0" bIns="0" rtlCol="0">
                          <a:noAutofit/>
                        </wps:bodyPr>
                      </wps:wsp>
                      <wps:wsp>
                        <wps:cNvPr id="567787410" name="Shape 228"/>
                        <wps:cNvSpPr/>
                        <wps:spPr>
                          <a:xfrm>
                            <a:off x="1440180" y="299169"/>
                            <a:ext cx="49911" cy="821436"/>
                          </a:xfrm>
                          <a:custGeom>
                            <a:avLst/>
                            <a:gdLst/>
                            <a:ahLst/>
                            <a:cxnLst/>
                            <a:rect l="0" t="0" r="0" b="0"/>
                            <a:pathLst>
                              <a:path w="49911" h="821436">
                                <a:moveTo>
                                  <a:pt x="0" y="0"/>
                                </a:moveTo>
                                <a:lnTo>
                                  <a:pt x="49911" y="0"/>
                                </a:lnTo>
                                <a:lnTo>
                                  <a:pt x="49911" y="9144"/>
                                </a:lnTo>
                                <a:lnTo>
                                  <a:pt x="9144" y="9144"/>
                                </a:lnTo>
                                <a:lnTo>
                                  <a:pt x="9144" y="812292"/>
                                </a:lnTo>
                                <a:lnTo>
                                  <a:pt x="49911" y="812292"/>
                                </a:lnTo>
                                <a:lnTo>
                                  <a:pt x="49911" y="821436"/>
                                </a:lnTo>
                                <a:lnTo>
                                  <a:pt x="0" y="8214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78241163" name="Shape 229"/>
                        <wps:cNvSpPr/>
                        <wps:spPr>
                          <a:xfrm>
                            <a:off x="1490091" y="299169"/>
                            <a:ext cx="50673" cy="821436"/>
                          </a:xfrm>
                          <a:custGeom>
                            <a:avLst/>
                            <a:gdLst/>
                            <a:ahLst/>
                            <a:cxnLst/>
                            <a:rect l="0" t="0" r="0" b="0"/>
                            <a:pathLst>
                              <a:path w="50673" h="821436">
                                <a:moveTo>
                                  <a:pt x="0" y="0"/>
                                </a:moveTo>
                                <a:lnTo>
                                  <a:pt x="50673" y="0"/>
                                </a:lnTo>
                                <a:lnTo>
                                  <a:pt x="50673" y="821436"/>
                                </a:lnTo>
                                <a:lnTo>
                                  <a:pt x="0" y="821436"/>
                                </a:lnTo>
                                <a:lnTo>
                                  <a:pt x="0" y="812292"/>
                                </a:lnTo>
                                <a:lnTo>
                                  <a:pt x="40767" y="812292"/>
                                </a:lnTo>
                                <a:lnTo>
                                  <a:pt x="40767" y="9144"/>
                                </a:lnTo>
                                <a:lnTo>
                                  <a:pt x="0" y="914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33978227" name="Rectangle 1433978227"/>
                        <wps:cNvSpPr/>
                        <wps:spPr>
                          <a:xfrm>
                            <a:off x="2061210" y="456115"/>
                            <a:ext cx="69625" cy="285184"/>
                          </a:xfrm>
                          <a:prstGeom prst="rect">
                            <a:avLst/>
                          </a:prstGeom>
                          <a:ln>
                            <a:noFill/>
                          </a:ln>
                        </wps:spPr>
                        <wps:txbx>
                          <w:txbxContent>
                            <w:p w14:paraId="36109327" w14:textId="77777777" w:rsidR="00C724EE" w:rsidRDefault="00C724EE" w:rsidP="00C724EE">
                              <w:pPr>
                                <w:spacing w:after="160" w:line="259" w:lineRule="auto"/>
                                <w:ind w:left="0" w:right="0" w:firstLine="0"/>
                                <w:jc w:val="left"/>
                              </w:pPr>
                              <w:proofErr w:type="gramStart"/>
                              <w:r>
                                <w:rPr>
                                  <w:rFonts w:ascii="Brush Script MT" w:eastAsia="Brush Script MT" w:hAnsi="Brush Script MT" w:cs="Brush Script MT"/>
                                  <w:i/>
                                  <w:sz w:val="36"/>
                                </w:rPr>
                                <w:t>l</w:t>
                              </w:r>
                              <w:proofErr w:type="gramEnd"/>
                            </w:p>
                          </w:txbxContent>
                        </wps:txbx>
                        <wps:bodyPr horzOverflow="overflow" vert="horz" lIns="0" tIns="0" rIns="0" bIns="0" rtlCol="0">
                          <a:noAutofit/>
                        </wps:bodyPr>
                      </wps:wsp>
                      <wps:wsp>
                        <wps:cNvPr id="1195911873" name="Rectangle 1195911873"/>
                        <wps:cNvSpPr/>
                        <wps:spPr>
                          <a:xfrm>
                            <a:off x="2113788" y="482346"/>
                            <a:ext cx="56348" cy="190519"/>
                          </a:xfrm>
                          <a:prstGeom prst="rect">
                            <a:avLst/>
                          </a:prstGeom>
                          <a:ln>
                            <a:noFill/>
                          </a:ln>
                        </wps:spPr>
                        <wps:txbx>
                          <w:txbxContent>
                            <w:p w14:paraId="34EA023B" w14:textId="77777777" w:rsidR="00C724EE" w:rsidRDefault="00C724EE" w:rsidP="00C724EE">
                              <w:pPr>
                                <w:spacing w:after="160" w:line="259" w:lineRule="auto"/>
                                <w:ind w:left="0" w:right="0" w:firstLine="0"/>
                                <w:jc w:val="left"/>
                              </w:pPr>
                              <w:r>
                                <w:t xml:space="preserve"> </w:t>
                              </w:r>
                            </w:p>
                          </w:txbxContent>
                        </wps:txbx>
                        <wps:bodyPr horzOverflow="overflow" vert="horz" lIns="0" tIns="0" rIns="0" bIns="0" rtlCol="0">
                          <a:noAutofit/>
                        </wps:bodyPr>
                      </wps:wsp>
                      <wps:wsp>
                        <wps:cNvPr id="2017749235" name="Shape 239"/>
                        <wps:cNvSpPr/>
                        <wps:spPr>
                          <a:xfrm>
                            <a:off x="1444752" y="1131273"/>
                            <a:ext cx="90678" cy="90678"/>
                          </a:xfrm>
                          <a:custGeom>
                            <a:avLst/>
                            <a:gdLst/>
                            <a:ahLst/>
                            <a:cxnLst/>
                            <a:rect l="0" t="0" r="0" b="0"/>
                            <a:pathLst>
                              <a:path w="90678" h="90678">
                                <a:moveTo>
                                  <a:pt x="45720" y="0"/>
                                </a:moveTo>
                                <a:cubicBezTo>
                                  <a:pt x="70866" y="0"/>
                                  <a:pt x="90678" y="20574"/>
                                  <a:pt x="90678" y="45720"/>
                                </a:cubicBezTo>
                                <a:cubicBezTo>
                                  <a:pt x="90678" y="70866"/>
                                  <a:pt x="70866" y="90678"/>
                                  <a:pt x="45720" y="90678"/>
                                </a:cubicBezTo>
                                <a:cubicBezTo>
                                  <a:pt x="20574" y="90678"/>
                                  <a:pt x="0" y="70866"/>
                                  <a:pt x="0" y="45720"/>
                                </a:cubicBezTo>
                                <a:cubicBezTo>
                                  <a:pt x="0" y="20574"/>
                                  <a:pt x="20574" y="0"/>
                                  <a:pt x="45720" y="0"/>
                                </a:cubicBezTo>
                                <a:close/>
                              </a:path>
                            </a:pathLst>
                          </a:custGeom>
                          <a:ln w="0" cap="flat">
                            <a:miter lim="127000"/>
                          </a:ln>
                        </wps:spPr>
                        <wps:style>
                          <a:lnRef idx="0">
                            <a:srgbClr val="000000">
                              <a:alpha val="0"/>
                            </a:srgbClr>
                          </a:lnRef>
                          <a:fillRef idx="1">
                            <a:srgbClr val="7F7F7F"/>
                          </a:fillRef>
                          <a:effectRef idx="0">
                            <a:scrgbClr r="0" g="0" b="0"/>
                          </a:effectRef>
                          <a:fontRef idx="none"/>
                        </wps:style>
                        <wps:bodyPr/>
                      </wps:wsp>
                      <wps:wsp>
                        <wps:cNvPr id="1689101134" name="Shape 240"/>
                        <wps:cNvSpPr/>
                        <wps:spPr>
                          <a:xfrm>
                            <a:off x="1440180" y="1126777"/>
                            <a:ext cx="49911" cy="99252"/>
                          </a:xfrm>
                          <a:custGeom>
                            <a:avLst/>
                            <a:gdLst/>
                            <a:ahLst/>
                            <a:cxnLst/>
                            <a:rect l="0" t="0" r="0" b="0"/>
                            <a:pathLst>
                              <a:path w="49911" h="99252">
                                <a:moveTo>
                                  <a:pt x="49616" y="0"/>
                                </a:moveTo>
                                <a:lnTo>
                                  <a:pt x="49911" y="45"/>
                                </a:lnTo>
                                <a:lnTo>
                                  <a:pt x="49911" y="10068"/>
                                </a:lnTo>
                                <a:lnTo>
                                  <a:pt x="26389" y="16753"/>
                                </a:lnTo>
                                <a:cubicBezTo>
                                  <a:pt x="18921" y="22107"/>
                                  <a:pt x="13097" y="30430"/>
                                  <a:pt x="10668" y="41834"/>
                                </a:cubicBezTo>
                                <a:lnTo>
                                  <a:pt x="9906" y="45644"/>
                                </a:lnTo>
                                <a:lnTo>
                                  <a:pt x="9144" y="49454"/>
                                </a:lnTo>
                                <a:lnTo>
                                  <a:pt x="9906" y="54026"/>
                                </a:lnTo>
                                <a:lnTo>
                                  <a:pt x="9906" y="57836"/>
                                </a:lnTo>
                                <a:lnTo>
                                  <a:pt x="11430" y="61646"/>
                                </a:lnTo>
                                <a:cubicBezTo>
                                  <a:pt x="14506" y="72212"/>
                                  <a:pt x="20722" y="79769"/>
                                  <a:pt x="28383" y="84473"/>
                                </a:cubicBezTo>
                                <a:lnTo>
                                  <a:pt x="49911" y="89269"/>
                                </a:lnTo>
                                <a:lnTo>
                                  <a:pt x="49911" y="99252"/>
                                </a:lnTo>
                                <a:lnTo>
                                  <a:pt x="40425" y="99097"/>
                                </a:lnTo>
                                <a:cubicBezTo>
                                  <a:pt x="23895" y="96118"/>
                                  <a:pt x="8739" y="84930"/>
                                  <a:pt x="2286" y="64694"/>
                                </a:cubicBezTo>
                                <a:lnTo>
                                  <a:pt x="762" y="60122"/>
                                </a:lnTo>
                                <a:lnTo>
                                  <a:pt x="0" y="55550"/>
                                </a:lnTo>
                                <a:lnTo>
                                  <a:pt x="0" y="44882"/>
                                </a:lnTo>
                                <a:lnTo>
                                  <a:pt x="762" y="40310"/>
                                </a:lnTo>
                                <a:cubicBezTo>
                                  <a:pt x="6731" y="13545"/>
                                  <a:pt x="28124" y="117"/>
                                  <a:pt x="496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32503236" name="Shape 241"/>
                        <wps:cNvSpPr/>
                        <wps:spPr>
                          <a:xfrm>
                            <a:off x="1490091" y="1126822"/>
                            <a:ext cx="50673" cy="99325"/>
                          </a:xfrm>
                          <a:custGeom>
                            <a:avLst/>
                            <a:gdLst/>
                            <a:ahLst/>
                            <a:cxnLst/>
                            <a:rect l="0" t="0" r="0" b="0"/>
                            <a:pathLst>
                              <a:path w="50673" h="99325">
                                <a:moveTo>
                                  <a:pt x="0" y="0"/>
                                </a:moveTo>
                                <a:lnTo>
                                  <a:pt x="15602" y="2363"/>
                                </a:lnTo>
                                <a:cubicBezTo>
                                  <a:pt x="31039" y="7264"/>
                                  <a:pt x="44377" y="19648"/>
                                  <a:pt x="49149" y="39503"/>
                                </a:cubicBezTo>
                                <a:lnTo>
                                  <a:pt x="49911" y="44837"/>
                                </a:lnTo>
                                <a:lnTo>
                                  <a:pt x="50673" y="49409"/>
                                </a:lnTo>
                                <a:cubicBezTo>
                                  <a:pt x="49676" y="78822"/>
                                  <a:pt x="29404" y="96123"/>
                                  <a:pt x="7229" y="99325"/>
                                </a:cubicBezTo>
                                <a:lnTo>
                                  <a:pt x="0" y="99207"/>
                                </a:lnTo>
                                <a:lnTo>
                                  <a:pt x="0" y="89225"/>
                                </a:lnTo>
                                <a:lnTo>
                                  <a:pt x="4101" y="90138"/>
                                </a:lnTo>
                                <a:cubicBezTo>
                                  <a:pt x="21822" y="88449"/>
                                  <a:pt x="38557" y="75978"/>
                                  <a:pt x="40767" y="53981"/>
                                </a:cubicBezTo>
                                <a:lnTo>
                                  <a:pt x="40767" y="45600"/>
                                </a:lnTo>
                                <a:cubicBezTo>
                                  <a:pt x="37643" y="22733"/>
                                  <a:pt x="20069" y="10376"/>
                                  <a:pt x="2062" y="9438"/>
                                </a:cubicBezTo>
                                <a:lnTo>
                                  <a:pt x="0" y="1002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867365378" name="Rectangle 867365378"/>
                        <wps:cNvSpPr/>
                        <wps:spPr>
                          <a:xfrm>
                            <a:off x="1336548" y="18750"/>
                            <a:ext cx="168768" cy="226204"/>
                          </a:xfrm>
                          <a:prstGeom prst="rect">
                            <a:avLst/>
                          </a:prstGeom>
                          <a:ln>
                            <a:noFill/>
                          </a:ln>
                        </wps:spPr>
                        <wps:txbx>
                          <w:txbxContent>
                            <w:p w14:paraId="10645AB7" w14:textId="77777777" w:rsidR="00C724EE" w:rsidRDefault="00C724EE" w:rsidP="00C724EE">
                              <w:pPr>
                                <w:spacing w:after="160" w:line="259" w:lineRule="auto"/>
                                <w:ind w:left="0" w:right="0" w:firstLine="0"/>
                                <w:jc w:val="left"/>
                              </w:pPr>
                              <w:proofErr w:type="gramStart"/>
                              <w:r>
                                <w:rPr>
                                  <w:b/>
                                  <w:i/>
                                </w:rPr>
                                <w:t>y</w:t>
                              </w:r>
                              <w:proofErr w:type="gramEnd"/>
                              <w:r>
                                <w:rPr>
                                  <w:b/>
                                  <w:i/>
                                </w:rPr>
                                <w:t xml:space="preserve"> </w:t>
                              </w:r>
                            </w:p>
                          </w:txbxContent>
                        </wps:txbx>
                        <wps:bodyPr horzOverflow="overflow" vert="horz" lIns="0" tIns="0" rIns="0" bIns="0" rtlCol="0">
                          <a:noAutofit/>
                        </wps:bodyPr>
                      </wps:wsp>
                      <wps:wsp>
                        <wps:cNvPr id="2103094797" name="Rectangle 2103094797"/>
                        <wps:cNvSpPr/>
                        <wps:spPr>
                          <a:xfrm>
                            <a:off x="1578102" y="1018492"/>
                            <a:ext cx="214455" cy="226204"/>
                          </a:xfrm>
                          <a:prstGeom prst="rect">
                            <a:avLst/>
                          </a:prstGeom>
                          <a:ln>
                            <a:noFill/>
                          </a:ln>
                        </wps:spPr>
                        <wps:txbx>
                          <w:txbxContent>
                            <w:p w14:paraId="74F8EAAE" w14:textId="77777777" w:rsidR="00C724EE" w:rsidRDefault="00C724EE" w:rsidP="00C724EE">
                              <w:pPr>
                                <w:spacing w:after="160" w:line="259" w:lineRule="auto"/>
                                <w:ind w:left="0" w:right="0" w:firstLine="0"/>
                                <w:jc w:val="left"/>
                              </w:pPr>
                              <w:r>
                                <w:rPr>
                                  <w:b/>
                                </w:rPr>
                                <w:t xml:space="preserve">O </w:t>
                              </w:r>
                            </w:p>
                          </w:txbxContent>
                        </wps:txbx>
                        <wps:bodyPr horzOverflow="overflow" vert="horz" lIns="0" tIns="0" rIns="0" bIns="0" rtlCol="0">
                          <a:noAutofit/>
                        </wps:bodyPr>
                      </wps:wsp>
                      <wps:wsp>
                        <wps:cNvPr id="1432796409" name="Rectangle 1432796409"/>
                        <wps:cNvSpPr/>
                        <wps:spPr>
                          <a:xfrm>
                            <a:off x="964692" y="1102613"/>
                            <a:ext cx="652993" cy="190519"/>
                          </a:xfrm>
                          <a:prstGeom prst="rect">
                            <a:avLst/>
                          </a:prstGeom>
                          <a:ln>
                            <a:noFill/>
                          </a:ln>
                        </wps:spPr>
                        <wps:txbx>
                          <w:txbxContent>
                            <w:p w14:paraId="0C500B00" w14:textId="77777777" w:rsidR="00C724EE" w:rsidRDefault="00C724EE" w:rsidP="00C724EE">
                              <w:pPr>
                                <w:spacing w:after="160" w:line="259" w:lineRule="auto"/>
                                <w:ind w:left="0" w:right="0" w:firstLine="0"/>
                                <w:jc w:val="left"/>
                              </w:pPr>
                              <w:r>
                                <w:t xml:space="preserve">Proton </w:t>
                              </w:r>
                            </w:p>
                          </w:txbxContent>
                        </wps:txbx>
                        <wps:bodyPr horzOverflow="overflow" vert="horz" lIns="0" tIns="0" rIns="0" bIns="0" rtlCol="0">
                          <a:noAutofit/>
                        </wps:bodyPr>
                      </wps:wsp>
                      <wps:wsp>
                        <wps:cNvPr id="709140092" name="Rectangle 709140092"/>
                        <wps:cNvSpPr/>
                        <wps:spPr>
                          <a:xfrm>
                            <a:off x="4251960" y="1190706"/>
                            <a:ext cx="168768" cy="226204"/>
                          </a:xfrm>
                          <a:prstGeom prst="rect">
                            <a:avLst/>
                          </a:prstGeom>
                          <a:ln>
                            <a:noFill/>
                          </a:ln>
                        </wps:spPr>
                        <wps:txbx>
                          <w:txbxContent>
                            <w:p w14:paraId="75C2C727" w14:textId="77777777" w:rsidR="00C724EE" w:rsidRDefault="00C724EE" w:rsidP="00C724EE">
                              <w:pPr>
                                <w:spacing w:after="160" w:line="259" w:lineRule="auto"/>
                                <w:ind w:left="0" w:right="0" w:firstLine="0"/>
                                <w:jc w:val="left"/>
                              </w:pPr>
                              <w:proofErr w:type="gramStart"/>
                              <w:r>
                                <w:rPr>
                                  <w:b/>
                                  <w:i/>
                                </w:rPr>
                                <w:t>x</w:t>
                              </w:r>
                              <w:proofErr w:type="gramEnd"/>
                              <w:r>
                                <w:rPr>
                                  <w:b/>
                                  <w:i/>
                                </w:rPr>
                                <w:t xml:space="preserve"> </w:t>
                              </w:r>
                            </w:p>
                          </w:txbxContent>
                        </wps:txbx>
                        <wps:bodyPr horzOverflow="overflow" vert="horz" lIns="0" tIns="0" rIns="0" bIns="0" rtlCol="0">
                          <a:noAutofit/>
                        </wps:bodyPr>
                      </wps:wsp>
                      <wps:wsp>
                        <wps:cNvPr id="801264372" name="Shape 250"/>
                        <wps:cNvSpPr/>
                        <wps:spPr>
                          <a:xfrm>
                            <a:off x="3070860" y="298407"/>
                            <a:ext cx="49911" cy="821436"/>
                          </a:xfrm>
                          <a:custGeom>
                            <a:avLst/>
                            <a:gdLst/>
                            <a:ahLst/>
                            <a:cxnLst/>
                            <a:rect l="0" t="0" r="0" b="0"/>
                            <a:pathLst>
                              <a:path w="49911" h="821436">
                                <a:moveTo>
                                  <a:pt x="0" y="0"/>
                                </a:moveTo>
                                <a:lnTo>
                                  <a:pt x="49911" y="0"/>
                                </a:lnTo>
                                <a:lnTo>
                                  <a:pt x="49911" y="9906"/>
                                </a:lnTo>
                                <a:lnTo>
                                  <a:pt x="9144" y="9906"/>
                                </a:lnTo>
                                <a:lnTo>
                                  <a:pt x="9144" y="812292"/>
                                </a:lnTo>
                                <a:lnTo>
                                  <a:pt x="49911" y="812292"/>
                                </a:lnTo>
                                <a:lnTo>
                                  <a:pt x="49911" y="821436"/>
                                </a:lnTo>
                                <a:lnTo>
                                  <a:pt x="0" y="8214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746132" name="Shape 251"/>
                        <wps:cNvSpPr/>
                        <wps:spPr>
                          <a:xfrm>
                            <a:off x="3120771" y="298407"/>
                            <a:ext cx="50673" cy="821436"/>
                          </a:xfrm>
                          <a:custGeom>
                            <a:avLst/>
                            <a:gdLst/>
                            <a:ahLst/>
                            <a:cxnLst/>
                            <a:rect l="0" t="0" r="0" b="0"/>
                            <a:pathLst>
                              <a:path w="50673" h="821436">
                                <a:moveTo>
                                  <a:pt x="0" y="0"/>
                                </a:moveTo>
                                <a:lnTo>
                                  <a:pt x="50673" y="0"/>
                                </a:lnTo>
                                <a:lnTo>
                                  <a:pt x="50673" y="821436"/>
                                </a:lnTo>
                                <a:lnTo>
                                  <a:pt x="0" y="821436"/>
                                </a:lnTo>
                                <a:lnTo>
                                  <a:pt x="0" y="812292"/>
                                </a:lnTo>
                                <a:lnTo>
                                  <a:pt x="40767" y="812292"/>
                                </a:lnTo>
                                <a:lnTo>
                                  <a:pt x="40767" y="9906"/>
                                </a:lnTo>
                                <a:lnTo>
                                  <a:pt x="0" y="990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54716725" name="Shape 253"/>
                        <wps:cNvSpPr/>
                        <wps:spPr>
                          <a:xfrm>
                            <a:off x="3070860" y="1236429"/>
                            <a:ext cx="49911" cy="821436"/>
                          </a:xfrm>
                          <a:custGeom>
                            <a:avLst/>
                            <a:gdLst/>
                            <a:ahLst/>
                            <a:cxnLst/>
                            <a:rect l="0" t="0" r="0" b="0"/>
                            <a:pathLst>
                              <a:path w="49911" h="821436">
                                <a:moveTo>
                                  <a:pt x="0" y="0"/>
                                </a:moveTo>
                                <a:lnTo>
                                  <a:pt x="49911" y="0"/>
                                </a:lnTo>
                                <a:lnTo>
                                  <a:pt x="49911" y="9144"/>
                                </a:lnTo>
                                <a:lnTo>
                                  <a:pt x="9144" y="9144"/>
                                </a:lnTo>
                                <a:lnTo>
                                  <a:pt x="9144" y="812292"/>
                                </a:lnTo>
                                <a:lnTo>
                                  <a:pt x="49911" y="812292"/>
                                </a:lnTo>
                                <a:lnTo>
                                  <a:pt x="49911" y="821436"/>
                                </a:lnTo>
                                <a:lnTo>
                                  <a:pt x="0" y="8214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96515397" name="Shape 254"/>
                        <wps:cNvSpPr/>
                        <wps:spPr>
                          <a:xfrm>
                            <a:off x="3120771" y="1236429"/>
                            <a:ext cx="50673" cy="821436"/>
                          </a:xfrm>
                          <a:custGeom>
                            <a:avLst/>
                            <a:gdLst/>
                            <a:ahLst/>
                            <a:cxnLst/>
                            <a:rect l="0" t="0" r="0" b="0"/>
                            <a:pathLst>
                              <a:path w="50673" h="821436">
                                <a:moveTo>
                                  <a:pt x="0" y="0"/>
                                </a:moveTo>
                                <a:lnTo>
                                  <a:pt x="50673" y="0"/>
                                </a:lnTo>
                                <a:lnTo>
                                  <a:pt x="50673" y="821436"/>
                                </a:lnTo>
                                <a:lnTo>
                                  <a:pt x="0" y="821436"/>
                                </a:lnTo>
                                <a:lnTo>
                                  <a:pt x="0" y="812292"/>
                                </a:lnTo>
                                <a:lnTo>
                                  <a:pt x="40767" y="812292"/>
                                </a:lnTo>
                                <a:lnTo>
                                  <a:pt x="40767" y="9144"/>
                                </a:lnTo>
                                <a:lnTo>
                                  <a:pt x="0" y="914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55090762" name="Shape 255"/>
                        <wps:cNvSpPr/>
                        <wps:spPr>
                          <a:xfrm>
                            <a:off x="1901952" y="1449789"/>
                            <a:ext cx="484632" cy="76200"/>
                          </a:xfrm>
                          <a:custGeom>
                            <a:avLst/>
                            <a:gdLst/>
                            <a:ahLst/>
                            <a:cxnLst/>
                            <a:rect l="0" t="0" r="0" b="0"/>
                            <a:pathLst>
                              <a:path w="484632" h="76200">
                                <a:moveTo>
                                  <a:pt x="408432" y="0"/>
                                </a:moveTo>
                                <a:lnTo>
                                  <a:pt x="484632" y="38100"/>
                                </a:lnTo>
                                <a:lnTo>
                                  <a:pt x="408432" y="76200"/>
                                </a:lnTo>
                                <a:lnTo>
                                  <a:pt x="408432" y="43434"/>
                                </a:lnTo>
                                <a:lnTo>
                                  <a:pt x="0" y="43434"/>
                                </a:lnTo>
                                <a:lnTo>
                                  <a:pt x="0" y="33528"/>
                                </a:lnTo>
                                <a:lnTo>
                                  <a:pt x="408432" y="33528"/>
                                </a:lnTo>
                                <a:lnTo>
                                  <a:pt x="408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6523573" name="Shape 256"/>
                        <wps:cNvSpPr/>
                        <wps:spPr>
                          <a:xfrm>
                            <a:off x="1485900" y="1125177"/>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22585572" name="Shape 257"/>
                        <wps:cNvSpPr/>
                        <wps:spPr>
                          <a:xfrm>
                            <a:off x="1485900" y="1058121"/>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7692343" name="Shape 258"/>
                        <wps:cNvSpPr/>
                        <wps:spPr>
                          <a:xfrm>
                            <a:off x="1485138" y="991827"/>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6127973" name="Shape 259"/>
                        <wps:cNvSpPr/>
                        <wps:spPr>
                          <a:xfrm>
                            <a:off x="1485138" y="924771"/>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0632477" name="Shape 260"/>
                        <wps:cNvSpPr/>
                        <wps:spPr>
                          <a:xfrm>
                            <a:off x="1484376" y="858477"/>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804110897" name="Shape 261"/>
                        <wps:cNvSpPr/>
                        <wps:spPr>
                          <a:xfrm>
                            <a:off x="1484376" y="791421"/>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3799461" name="Shape 262"/>
                        <wps:cNvSpPr/>
                        <wps:spPr>
                          <a:xfrm>
                            <a:off x="1483614" y="725127"/>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17568712" name="Shape 263"/>
                        <wps:cNvSpPr/>
                        <wps:spPr>
                          <a:xfrm>
                            <a:off x="1483614" y="658071"/>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27998551" name="Shape 5645"/>
                        <wps:cNvSpPr/>
                        <wps:spPr>
                          <a:xfrm>
                            <a:off x="1482852" y="591777"/>
                            <a:ext cx="9906" cy="38100"/>
                          </a:xfrm>
                          <a:custGeom>
                            <a:avLst/>
                            <a:gdLst/>
                            <a:ahLst/>
                            <a:cxnLst/>
                            <a:rect l="0" t="0" r="0" b="0"/>
                            <a:pathLst>
                              <a:path w="9906" h="38100">
                                <a:moveTo>
                                  <a:pt x="0" y="0"/>
                                </a:moveTo>
                                <a:lnTo>
                                  <a:pt x="9906" y="0"/>
                                </a:lnTo>
                                <a:lnTo>
                                  <a:pt x="9906"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83800262" name="Shape 5646"/>
                        <wps:cNvSpPr/>
                        <wps:spPr>
                          <a:xfrm>
                            <a:off x="1482852" y="524721"/>
                            <a:ext cx="9144" cy="38100"/>
                          </a:xfrm>
                          <a:custGeom>
                            <a:avLst/>
                            <a:gdLst/>
                            <a:ahLst/>
                            <a:cxnLst/>
                            <a:rect l="0" t="0" r="0" b="0"/>
                            <a:pathLst>
                              <a:path w="9144" h="38100">
                                <a:moveTo>
                                  <a:pt x="0" y="0"/>
                                </a:moveTo>
                                <a:lnTo>
                                  <a:pt x="9144" y="0"/>
                                </a:lnTo>
                                <a:lnTo>
                                  <a:pt x="9144"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0352607" name="Shape 5647"/>
                        <wps:cNvSpPr/>
                        <wps:spPr>
                          <a:xfrm>
                            <a:off x="1482090" y="458427"/>
                            <a:ext cx="9906" cy="38100"/>
                          </a:xfrm>
                          <a:custGeom>
                            <a:avLst/>
                            <a:gdLst/>
                            <a:ahLst/>
                            <a:cxnLst/>
                            <a:rect l="0" t="0" r="0" b="0"/>
                            <a:pathLst>
                              <a:path w="9906" h="38100">
                                <a:moveTo>
                                  <a:pt x="0" y="0"/>
                                </a:moveTo>
                                <a:lnTo>
                                  <a:pt x="9906" y="0"/>
                                </a:lnTo>
                                <a:lnTo>
                                  <a:pt x="9906"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0684354" name="Shape 5648"/>
                        <wps:cNvSpPr/>
                        <wps:spPr>
                          <a:xfrm>
                            <a:off x="1482090" y="391371"/>
                            <a:ext cx="9144" cy="38100"/>
                          </a:xfrm>
                          <a:custGeom>
                            <a:avLst/>
                            <a:gdLst/>
                            <a:ahLst/>
                            <a:cxnLst/>
                            <a:rect l="0" t="0" r="0" b="0"/>
                            <a:pathLst>
                              <a:path w="9144" h="38100">
                                <a:moveTo>
                                  <a:pt x="0" y="0"/>
                                </a:moveTo>
                                <a:lnTo>
                                  <a:pt x="9144" y="0"/>
                                </a:lnTo>
                                <a:lnTo>
                                  <a:pt x="9144"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96959002" name="Shape 5649"/>
                        <wps:cNvSpPr/>
                        <wps:spPr>
                          <a:xfrm>
                            <a:off x="1481328" y="325077"/>
                            <a:ext cx="9906" cy="38100"/>
                          </a:xfrm>
                          <a:custGeom>
                            <a:avLst/>
                            <a:gdLst/>
                            <a:ahLst/>
                            <a:cxnLst/>
                            <a:rect l="0" t="0" r="0" b="0"/>
                            <a:pathLst>
                              <a:path w="9906" h="38100">
                                <a:moveTo>
                                  <a:pt x="0" y="0"/>
                                </a:moveTo>
                                <a:lnTo>
                                  <a:pt x="9906" y="0"/>
                                </a:lnTo>
                                <a:lnTo>
                                  <a:pt x="9906"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4059046" name="Shape 5650"/>
                        <wps:cNvSpPr/>
                        <wps:spPr>
                          <a:xfrm>
                            <a:off x="1481328" y="258021"/>
                            <a:ext cx="9144" cy="38100"/>
                          </a:xfrm>
                          <a:custGeom>
                            <a:avLst/>
                            <a:gdLst/>
                            <a:ahLst/>
                            <a:cxnLst/>
                            <a:rect l="0" t="0" r="0" b="0"/>
                            <a:pathLst>
                              <a:path w="9144" h="38100">
                                <a:moveTo>
                                  <a:pt x="0" y="0"/>
                                </a:moveTo>
                                <a:lnTo>
                                  <a:pt x="9144" y="0"/>
                                </a:lnTo>
                                <a:lnTo>
                                  <a:pt x="9144"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6061646" name="Shape 270"/>
                        <wps:cNvSpPr/>
                        <wps:spPr>
                          <a:xfrm>
                            <a:off x="1480566" y="191727"/>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059090223" name="Shape 271"/>
                        <wps:cNvSpPr/>
                        <wps:spPr>
                          <a:xfrm>
                            <a:off x="1479804" y="124671"/>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10232140" name="Shape 272"/>
                        <wps:cNvSpPr/>
                        <wps:spPr>
                          <a:xfrm>
                            <a:off x="1479804" y="58377"/>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05918470" name="Shape 273"/>
                        <wps:cNvSpPr/>
                        <wps:spPr>
                          <a:xfrm>
                            <a:off x="1434846" y="11133"/>
                            <a:ext cx="99822" cy="91440"/>
                          </a:xfrm>
                          <a:custGeom>
                            <a:avLst/>
                            <a:gdLst/>
                            <a:ahLst/>
                            <a:cxnLst/>
                            <a:rect l="0" t="0" r="0" b="0"/>
                            <a:pathLst>
                              <a:path w="99822" h="91440">
                                <a:moveTo>
                                  <a:pt x="49530" y="0"/>
                                </a:moveTo>
                                <a:lnTo>
                                  <a:pt x="98298" y="83058"/>
                                </a:lnTo>
                                <a:cubicBezTo>
                                  <a:pt x="99822" y="85344"/>
                                  <a:pt x="99060" y="88392"/>
                                  <a:pt x="96774" y="89154"/>
                                </a:cubicBezTo>
                                <a:cubicBezTo>
                                  <a:pt x="94488" y="90678"/>
                                  <a:pt x="91440" y="89916"/>
                                  <a:pt x="89916" y="87630"/>
                                </a:cubicBezTo>
                                <a:lnTo>
                                  <a:pt x="49242" y="19381"/>
                                </a:lnTo>
                                <a:lnTo>
                                  <a:pt x="9906" y="88392"/>
                                </a:lnTo>
                                <a:cubicBezTo>
                                  <a:pt x="8382" y="90678"/>
                                  <a:pt x="5334" y="91440"/>
                                  <a:pt x="3048" y="89916"/>
                                </a:cubicBezTo>
                                <a:cubicBezTo>
                                  <a:pt x="762" y="88392"/>
                                  <a:pt x="0" y="86106"/>
                                  <a:pt x="1524" y="83820"/>
                                </a:cubicBezTo>
                                <a:lnTo>
                                  <a:pt x="4953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73365737" name="Shape 275"/>
                        <wps:cNvSpPr/>
                        <wps:spPr>
                          <a:xfrm>
                            <a:off x="1440180" y="1236429"/>
                            <a:ext cx="49911" cy="821436"/>
                          </a:xfrm>
                          <a:custGeom>
                            <a:avLst/>
                            <a:gdLst/>
                            <a:ahLst/>
                            <a:cxnLst/>
                            <a:rect l="0" t="0" r="0" b="0"/>
                            <a:pathLst>
                              <a:path w="49911" h="821436">
                                <a:moveTo>
                                  <a:pt x="0" y="0"/>
                                </a:moveTo>
                                <a:lnTo>
                                  <a:pt x="49911" y="0"/>
                                </a:lnTo>
                                <a:lnTo>
                                  <a:pt x="49911" y="9144"/>
                                </a:lnTo>
                                <a:lnTo>
                                  <a:pt x="9144" y="9144"/>
                                </a:lnTo>
                                <a:lnTo>
                                  <a:pt x="9144" y="812292"/>
                                </a:lnTo>
                                <a:lnTo>
                                  <a:pt x="49911" y="812292"/>
                                </a:lnTo>
                                <a:lnTo>
                                  <a:pt x="49911" y="821436"/>
                                </a:lnTo>
                                <a:lnTo>
                                  <a:pt x="0" y="8214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02422376" name="Shape 276"/>
                        <wps:cNvSpPr/>
                        <wps:spPr>
                          <a:xfrm>
                            <a:off x="1490091" y="1236429"/>
                            <a:ext cx="50673" cy="821436"/>
                          </a:xfrm>
                          <a:custGeom>
                            <a:avLst/>
                            <a:gdLst/>
                            <a:ahLst/>
                            <a:cxnLst/>
                            <a:rect l="0" t="0" r="0" b="0"/>
                            <a:pathLst>
                              <a:path w="50673" h="821436">
                                <a:moveTo>
                                  <a:pt x="0" y="0"/>
                                </a:moveTo>
                                <a:lnTo>
                                  <a:pt x="50673" y="0"/>
                                </a:lnTo>
                                <a:lnTo>
                                  <a:pt x="50673" y="821436"/>
                                </a:lnTo>
                                <a:lnTo>
                                  <a:pt x="0" y="821436"/>
                                </a:lnTo>
                                <a:lnTo>
                                  <a:pt x="0" y="812292"/>
                                </a:lnTo>
                                <a:lnTo>
                                  <a:pt x="40767" y="812292"/>
                                </a:lnTo>
                                <a:lnTo>
                                  <a:pt x="40767" y="9144"/>
                                </a:lnTo>
                                <a:lnTo>
                                  <a:pt x="0" y="914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54117421" name="Shape 5651"/>
                        <wps:cNvSpPr/>
                        <wps:spPr>
                          <a:xfrm>
                            <a:off x="428167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1712591" name="Shape 5652"/>
                        <wps:cNvSpPr/>
                        <wps:spPr>
                          <a:xfrm>
                            <a:off x="421462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34505538" name="Shape 5653"/>
                        <wps:cNvSpPr/>
                        <wps:spPr>
                          <a:xfrm>
                            <a:off x="414832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11965763" name="Shape 5654"/>
                        <wps:cNvSpPr/>
                        <wps:spPr>
                          <a:xfrm>
                            <a:off x="408127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6543718" name="Shape 5655"/>
                        <wps:cNvSpPr/>
                        <wps:spPr>
                          <a:xfrm>
                            <a:off x="401497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816963738" name="Shape 5656"/>
                        <wps:cNvSpPr/>
                        <wps:spPr>
                          <a:xfrm>
                            <a:off x="394792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6387682" name="Shape 5657"/>
                        <wps:cNvSpPr/>
                        <wps:spPr>
                          <a:xfrm>
                            <a:off x="388162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66126716" name="Shape 5658"/>
                        <wps:cNvSpPr/>
                        <wps:spPr>
                          <a:xfrm>
                            <a:off x="381457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34053293" name="Shape 5659"/>
                        <wps:cNvSpPr/>
                        <wps:spPr>
                          <a:xfrm>
                            <a:off x="374827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97978211" name="Shape 5660"/>
                        <wps:cNvSpPr/>
                        <wps:spPr>
                          <a:xfrm>
                            <a:off x="368122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2714597" name="Shape 5661"/>
                        <wps:cNvSpPr/>
                        <wps:spPr>
                          <a:xfrm>
                            <a:off x="361492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79603653" name="Shape 5662"/>
                        <wps:cNvSpPr/>
                        <wps:spPr>
                          <a:xfrm>
                            <a:off x="354787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9300376" name="Shape 5663"/>
                        <wps:cNvSpPr/>
                        <wps:spPr>
                          <a:xfrm>
                            <a:off x="348157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831470706" name="Shape 5664"/>
                        <wps:cNvSpPr/>
                        <wps:spPr>
                          <a:xfrm>
                            <a:off x="34145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886274783" name="Shape 5665"/>
                        <wps:cNvSpPr/>
                        <wps:spPr>
                          <a:xfrm>
                            <a:off x="33482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949327969" name="Shape 5666"/>
                        <wps:cNvSpPr/>
                        <wps:spPr>
                          <a:xfrm>
                            <a:off x="32811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88100056" name="Shape 5667"/>
                        <wps:cNvSpPr/>
                        <wps:spPr>
                          <a:xfrm>
                            <a:off x="32148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2716177" name="Shape 5668"/>
                        <wps:cNvSpPr/>
                        <wps:spPr>
                          <a:xfrm>
                            <a:off x="31478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99421496" name="Shape 5669"/>
                        <wps:cNvSpPr/>
                        <wps:spPr>
                          <a:xfrm>
                            <a:off x="30815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23482838" name="Shape 5670"/>
                        <wps:cNvSpPr/>
                        <wps:spPr>
                          <a:xfrm>
                            <a:off x="30144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5234892" name="Shape 5671"/>
                        <wps:cNvSpPr/>
                        <wps:spPr>
                          <a:xfrm>
                            <a:off x="29481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2563222" name="Shape 5672"/>
                        <wps:cNvSpPr/>
                        <wps:spPr>
                          <a:xfrm>
                            <a:off x="28811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89803264" name="Shape 5673"/>
                        <wps:cNvSpPr/>
                        <wps:spPr>
                          <a:xfrm>
                            <a:off x="28148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79229466" name="Shape 5674"/>
                        <wps:cNvSpPr/>
                        <wps:spPr>
                          <a:xfrm>
                            <a:off x="27477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11286956" name="Shape 5675"/>
                        <wps:cNvSpPr/>
                        <wps:spPr>
                          <a:xfrm>
                            <a:off x="26814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8955852" name="Shape 5676"/>
                        <wps:cNvSpPr/>
                        <wps:spPr>
                          <a:xfrm>
                            <a:off x="26144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18820825" name="Shape 5677"/>
                        <wps:cNvSpPr/>
                        <wps:spPr>
                          <a:xfrm>
                            <a:off x="25481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7359826" name="Shape 5678"/>
                        <wps:cNvSpPr/>
                        <wps:spPr>
                          <a:xfrm>
                            <a:off x="24810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74605548" name="Shape 5679"/>
                        <wps:cNvSpPr/>
                        <wps:spPr>
                          <a:xfrm>
                            <a:off x="24147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4492315" name="Shape 5680"/>
                        <wps:cNvSpPr/>
                        <wps:spPr>
                          <a:xfrm>
                            <a:off x="23477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9296705" name="Shape 5681"/>
                        <wps:cNvSpPr/>
                        <wps:spPr>
                          <a:xfrm>
                            <a:off x="22814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63945718" name="Shape 5682"/>
                        <wps:cNvSpPr/>
                        <wps:spPr>
                          <a:xfrm>
                            <a:off x="22143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61826445" name="Shape 5683"/>
                        <wps:cNvSpPr/>
                        <wps:spPr>
                          <a:xfrm>
                            <a:off x="21480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58598228" name="Shape 5684"/>
                        <wps:cNvSpPr/>
                        <wps:spPr>
                          <a:xfrm>
                            <a:off x="20810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008936294" name="Shape 5685"/>
                        <wps:cNvSpPr/>
                        <wps:spPr>
                          <a:xfrm>
                            <a:off x="20147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66265354" name="Shape 5686"/>
                        <wps:cNvSpPr/>
                        <wps:spPr>
                          <a:xfrm>
                            <a:off x="19476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51449569" name="Shape 5687"/>
                        <wps:cNvSpPr/>
                        <wps:spPr>
                          <a:xfrm>
                            <a:off x="18813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26688986" name="Shape 5688"/>
                        <wps:cNvSpPr/>
                        <wps:spPr>
                          <a:xfrm>
                            <a:off x="18143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35789553" name="Shape 5689"/>
                        <wps:cNvSpPr/>
                        <wps:spPr>
                          <a:xfrm>
                            <a:off x="17480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5687912" name="Shape 5690"/>
                        <wps:cNvSpPr/>
                        <wps:spPr>
                          <a:xfrm>
                            <a:off x="16809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8067993" name="Shape 5691"/>
                        <wps:cNvSpPr/>
                        <wps:spPr>
                          <a:xfrm>
                            <a:off x="1614678" y="1167850"/>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29831789" name="Shape 5692"/>
                        <wps:cNvSpPr/>
                        <wps:spPr>
                          <a:xfrm>
                            <a:off x="1547622" y="1167850"/>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2224478" name="Shape 5693"/>
                        <wps:cNvSpPr/>
                        <wps:spPr>
                          <a:xfrm>
                            <a:off x="1481328" y="1167850"/>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69505060" name="Shape 5694"/>
                        <wps:cNvSpPr/>
                        <wps:spPr>
                          <a:xfrm>
                            <a:off x="1414272" y="1167850"/>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0524584" name="Shape 321"/>
                        <wps:cNvSpPr/>
                        <wps:spPr>
                          <a:xfrm>
                            <a:off x="4320540" y="1123653"/>
                            <a:ext cx="69106" cy="99060"/>
                          </a:xfrm>
                          <a:custGeom>
                            <a:avLst/>
                            <a:gdLst/>
                            <a:ahLst/>
                            <a:cxnLst/>
                            <a:rect l="0" t="0" r="0" b="0"/>
                            <a:pathLst>
                              <a:path w="69106" h="99060">
                                <a:moveTo>
                                  <a:pt x="7620" y="762"/>
                                </a:moveTo>
                                <a:lnTo>
                                  <a:pt x="69106" y="36864"/>
                                </a:lnTo>
                                <a:lnTo>
                                  <a:pt x="69106" y="47458"/>
                                </a:lnTo>
                                <a:lnTo>
                                  <a:pt x="65532" y="45385"/>
                                </a:lnTo>
                                <a:lnTo>
                                  <a:pt x="65532" y="53676"/>
                                </a:lnTo>
                                <a:lnTo>
                                  <a:pt x="69106" y="51603"/>
                                </a:lnTo>
                                <a:lnTo>
                                  <a:pt x="69106" y="62196"/>
                                </a:lnTo>
                                <a:lnTo>
                                  <a:pt x="7620" y="98298"/>
                                </a:lnTo>
                                <a:cubicBezTo>
                                  <a:pt x="5334" y="99060"/>
                                  <a:pt x="2286" y="98298"/>
                                  <a:pt x="1524" y="96012"/>
                                </a:cubicBezTo>
                                <a:cubicBezTo>
                                  <a:pt x="0" y="93726"/>
                                  <a:pt x="762" y="91440"/>
                                  <a:pt x="3048" y="89916"/>
                                </a:cubicBezTo>
                                <a:lnTo>
                                  <a:pt x="64795" y="54103"/>
                                </a:lnTo>
                                <a:lnTo>
                                  <a:pt x="27432" y="54103"/>
                                </a:lnTo>
                                <a:lnTo>
                                  <a:pt x="27432" y="44958"/>
                                </a:lnTo>
                                <a:lnTo>
                                  <a:pt x="64797" y="44958"/>
                                </a:lnTo>
                                <a:lnTo>
                                  <a:pt x="3048" y="9144"/>
                                </a:lnTo>
                                <a:cubicBezTo>
                                  <a:pt x="762" y="7620"/>
                                  <a:pt x="0" y="4572"/>
                                  <a:pt x="1524" y="3048"/>
                                </a:cubicBezTo>
                                <a:cubicBezTo>
                                  <a:pt x="2286" y="762"/>
                                  <a:pt x="5334" y="0"/>
                                  <a:pt x="7620" y="762"/>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539743392" name="Shape 322"/>
                        <wps:cNvSpPr/>
                        <wps:spPr>
                          <a:xfrm>
                            <a:off x="4389646" y="1160517"/>
                            <a:ext cx="21572" cy="25332"/>
                          </a:xfrm>
                          <a:custGeom>
                            <a:avLst/>
                            <a:gdLst/>
                            <a:ahLst/>
                            <a:cxnLst/>
                            <a:rect l="0" t="0" r="0" b="0"/>
                            <a:pathLst>
                              <a:path w="21572" h="25332">
                                <a:moveTo>
                                  <a:pt x="0" y="0"/>
                                </a:moveTo>
                                <a:lnTo>
                                  <a:pt x="21572" y="12666"/>
                                </a:lnTo>
                                <a:lnTo>
                                  <a:pt x="0" y="25332"/>
                                </a:lnTo>
                                <a:lnTo>
                                  <a:pt x="0" y="14739"/>
                                </a:lnTo>
                                <a:lnTo>
                                  <a:pt x="3573" y="12666"/>
                                </a:lnTo>
                                <a:lnTo>
                                  <a:pt x="0" y="1059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42791759" name="Shape 5695"/>
                        <wps:cNvSpPr/>
                        <wps:spPr>
                          <a:xfrm>
                            <a:off x="287731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65510012" name="Shape 5696"/>
                        <wps:cNvSpPr/>
                        <wps:spPr>
                          <a:xfrm>
                            <a:off x="277291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866505374" name="Shape 5697"/>
                        <wps:cNvSpPr/>
                        <wps:spPr>
                          <a:xfrm>
                            <a:off x="266776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947109133" name="Shape 5698"/>
                        <wps:cNvSpPr/>
                        <wps:spPr>
                          <a:xfrm>
                            <a:off x="256336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71450301" name="Shape 5699"/>
                        <wps:cNvSpPr/>
                        <wps:spPr>
                          <a:xfrm>
                            <a:off x="245821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71677180" name="Shape 5700"/>
                        <wps:cNvSpPr/>
                        <wps:spPr>
                          <a:xfrm>
                            <a:off x="235381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00293473" name="Shape 5701"/>
                        <wps:cNvSpPr/>
                        <wps:spPr>
                          <a:xfrm>
                            <a:off x="224866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1180602" name="Shape 5702"/>
                        <wps:cNvSpPr/>
                        <wps:spPr>
                          <a:xfrm>
                            <a:off x="214426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6600165" name="Shape 5703"/>
                        <wps:cNvSpPr/>
                        <wps:spPr>
                          <a:xfrm>
                            <a:off x="203911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14409838" name="Shape 5704"/>
                        <wps:cNvSpPr/>
                        <wps:spPr>
                          <a:xfrm>
                            <a:off x="193471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8434564" name="Shape 5705"/>
                        <wps:cNvSpPr/>
                        <wps:spPr>
                          <a:xfrm>
                            <a:off x="182956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924334695" name="Shape 5706"/>
                        <wps:cNvSpPr/>
                        <wps:spPr>
                          <a:xfrm>
                            <a:off x="172516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913078984" name="Shape 335"/>
                        <wps:cNvSpPr/>
                        <wps:spPr>
                          <a:xfrm>
                            <a:off x="2965704" y="362415"/>
                            <a:ext cx="76200" cy="76200"/>
                          </a:xfrm>
                          <a:custGeom>
                            <a:avLst/>
                            <a:gdLst/>
                            <a:ahLst/>
                            <a:cxnLst/>
                            <a:rect l="0" t="0" r="0" b="0"/>
                            <a:pathLst>
                              <a:path w="76200" h="76200">
                                <a:moveTo>
                                  <a:pt x="0" y="0"/>
                                </a:moveTo>
                                <a:lnTo>
                                  <a:pt x="76200" y="38100"/>
                                </a:lnTo>
                                <a:lnTo>
                                  <a:pt x="0" y="762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99960715" name="Shape 336"/>
                        <wps:cNvSpPr/>
                        <wps:spPr>
                          <a:xfrm>
                            <a:off x="1556766" y="362415"/>
                            <a:ext cx="139446" cy="76200"/>
                          </a:xfrm>
                          <a:custGeom>
                            <a:avLst/>
                            <a:gdLst/>
                            <a:ahLst/>
                            <a:cxnLst/>
                            <a:rect l="0" t="0" r="0" b="0"/>
                            <a:pathLst>
                              <a:path w="139446" h="76200">
                                <a:moveTo>
                                  <a:pt x="76200" y="0"/>
                                </a:moveTo>
                                <a:lnTo>
                                  <a:pt x="76200" y="33528"/>
                                </a:lnTo>
                                <a:lnTo>
                                  <a:pt x="139446" y="33528"/>
                                </a:lnTo>
                                <a:lnTo>
                                  <a:pt x="139446" y="42672"/>
                                </a:lnTo>
                                <a:lnTo>
                                  <a:pt x="76200" y="42672"/>
                                </a:lnTo>
                                <a:lnTo>
                                  <a:pt x="76200" y="76200"/>
                                </a:lnTo>
                                <a:lnTo>
                                  <a:pt x="0" y="38100"/>
                                </a:lnTo>
                                <a:lnTo>
                                  <a:pt x="762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7866EAA2" id="_x0000_s1126" style="position:absolute;margin-left:111.15pt;margin-top:5.15pt;width:272.1pt;height:183.2pt;z-index:251662336" coordorigin="9646,111" coordsize="34560,23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">
                <v:rect id="Rectangle 1907219922" o:spid="_x0000_s1127" style="position:absolute;left:12070;top:21404;width:7556;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" filled="f" stroked="f">
                  <v:textbox inset="0,0,0,0">
                    <w:txbxContent>
                      <w:p w14:paraId="310D0870" w14:textId="77777777" w:rsidR="00C724EE" w:rsidRDefault="00C724EE" w:rsidP="00C724EE">
                        <w:pPr>
                          <w:spacing w:after="160" w:line="259" w:lineRule="auto"/>
                          <w:ind w:left="0" w:right="0" w:firstLine="0"/>
                          <w:jc w:val="left"/>
                        </w:pPr>
                        <w:r>
                          <w:t xml:space="preserve">Armature A </w:t>
                        </w:r>
                      </w:p>
                    </w:txbxContent>
                  </v:textbox>
                </v:rect>
                <v:rect id="Rectangle 177608066" o:spid="_x0000_s1128" style="position:absolute;left:18760;top:21404;width:563;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" filled="f" stroked="f">
                  <v:textbox inset="0,0,0,0">
                    <w:txbxContent>
                      <w:p w14:paraId="5C098847" w14:textId="77777777" w:rsidR="00C724EE" w:rsidRDefault="00C724EE" w:rsidP="00C724EE">
                        <w:pPr>
                          <w:spacing w:after="160" w:line="259" w:lineRule="auto"/>
                          <w:ind w:left="0" w:right="0" w:firstLine="0"/>
                          <w:jc w:val="left"/>
                        </w:pPr>
                        <w:r>
                          <w:t xml:space="preserve"> </w:t>
                        </w:r>
                      </w:p>
                    </w:txbxContent>
                  </v:textbox>
                </v:rect>
                <v:rect id="Rectangle 812013470" o:spid="_x0000_s1129" style="position:absolute;left:28765;top:21473;width:946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" filled="f" stroked="f">
                  <v:textbox inset="0,0,0,0">
                    <w:txbxContent>
                      <w:p w14:paraId="74BDF297" w14:textId="77777777" w:rsidR="00C724EE" w:rsidRDefault="00C724EE" w:rsidP="00C724EE">
                        <w:pPr>
                          <w:spacing w:after="160" w:line="259" w:lineRule="auto"/>
                          <w:ind w:left="0" w:right="0" w:firstLine="0"/>
                          <w:jc w:val="left"/>
                        </w:pPr>
                        <w:r>
                          <w:t xml:space="preserve">Armature B </w:t>
                        </w:r>
                      </w:p>
                    </w:txbxContent>
                  </v:textbox>
                </v:rect>
                <v:shape id="Shape 228" o:spid="_x0000_s1130" style="position:absolute;left:14401;top:2991;width:499;height:8215;visibility:visible;mso-wrap-style:square;v-text-anchor:top" coordsize="49911,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" path="m,l49911,r,9144l9144,9144r,803148l49911,812292r,9144l,821436,,xe" fillcolor="black" stroked="f" strokeweight="0">
                  <v:stroke miterlimit="83231f" joinstyle="miter"/>
                  <v:path arrowok="t" textboxrect="0,0,49911,821436"/>
                </v:shape>
                <v:shape id="Shape 229" o:spid="_x0000_s1131" style="position:absolute;left:14900;top:2991;width:507;height:8215;visibility:visible;mso-wrap-style:square;v-text-anchor:top" coordsize="50673,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" path="m,l50673,r,821436l,821436r,-9144l40767,812292r,-803148l,9144,,xe" fillcolor="black" stroked="f" strokeweight="0">
                  <v:stroke miterlimit="83231f" joinstyle="miter"/>
                  <v:path arrowok="t" textboxrect="0,0,50673,821436"/>
                </v:shape>
                <v:rect id="Rectangle 1433978227" o:spid="_x0000_s1132" style="position:absolute;left:20612;top:4561;width:69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" filled="f" stroked="f">
                  <v:textbox inset="0,0,0,0">
                    <w:txbxContent>
                      <w:p w14:paraId="36109327" w14:textId="77777777" w:rsidR="00C724EE" w:rsidRDefault="00C724EE" w:rsidP="00C724EE">
                        <w:pPr>
                          <w:spacing w:after="160" w:line="259" w:lineRule="auto"/>
                          <w:ind w:left="0" w:right="0" w:firstLine="0"/>
                          <w:jc w:val="left"/>
                        </w:pPr>
                        <w:proofErr w:type="gramStart"/>
                        <w:r>
                          <w:rPr>
                            <w:rFonts w:ascii="Brush Script MT" w:eastAsia="Brush Script MT" w:hAnsi="Brush Script MT" w:cs="Brush Script MT"/>
                            <w:i/>
                            <w:sz w:val="36"/>
                          </w:rPr>
                          <w:t>l</w:t>
                        </w:r>
                        <w:proofErr w:type="gramEnd"/>
                      </w:p>
                    </w:txbxContent>
                  </v:textbox>
                </v:rect>
                <v:rect id="Rectangle 1195911873" o:spid="_x0000_s1133" style="position:absolute;left:21137;top:4823;width:56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" filled="f" stroked="f">
                  <v:textbox inset="0,0,0,0">
                    <w:txbxContent>
                      <w:p w14:paraId="34EA023B" w14:textId="77777777" w:rsidR="00C724EE" w:rsidRDefault="00C724EE" w:rsidP="00C724EE">
                        <w:pPr>
                          <w:spacing w:after="160" w:line="259" w:lineRule="auto"/>
                          <w:ind w:left="0" w:right="0" w:firstLine="0"/>
                          <w:jc w:val="left"/>
                        </w:pPr>
                        <w:r>
                          <w:t xml:space="preserve"> </w:t>
                        </w:r>
                      </w:p>
                    </w:txbxContent>
                  </v:textbox>
                </v:rect>
                <v:shape id="Shape 239" o:spid="_x0000_s1134" style="position:absolute;left:14447;top:11312;width:907;height:907;visibility:visible;mso-wrap-style:square;v-text-anchor:top" coordsize="90678,90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" path="m45720,c70866,,90678,20574,90678,45720v,25146,-19812,44958,-44958,44958c20574,90678,,70866,,45720,,20574,20574,,45720,xe" fillcolor="#7f7f7f" stroked="f" strokeweight="0">
                  <v:stroke miterlimit="83231f" joinstyle="miter"/>
                  <v:path arrowok="t" textboxrect="0,0,90678,90678"/>
                </v:shape>
                <v:shape id="Shape 240" o:spid="_x0000_s1135" style="position:absolute;left:14401;top:11267;width:499;height:993;visibility:visible;mso-wrap-style:square;v-text-anchor:top" coordsize="49911,99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" path="m49616,r295,45l49911,10068,26389,16753c18921,22107,13097,30430,10668,41834r-762,3810l9144,49454r762,4572l9906,57836r1524,3810c14506,72212,20722,79769,28383,84473r21528,4796l49911,99252r-9486,-155c23895,96118,8739,84930,2286,64694l762,60122,,55550,,44882,762,40310c6731,13545,28124,117,49616,xe" fillcolor="black" stroked="f" strokeweight="0">
                  <v:stroke miterlimit="83231f" joinstyle="miter"/>
                  <v:path arrowok="t" textboxrect="0,0,49911,99252"/>
                </v:shape>
                <v:shape id="Shape 241" o:spid="_x0000_s1136" style="position:absolute;left:14900;top:11268;width:507;height:993;visibility:visible;mso-wrap-style:square;v-text-anchor:top" coordsize="50673,99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" path="m,l15602,2363c31039,7264,44377,19648,49149,39503r762,5334l50673,49409c49676,78822,29404,96123,7229,99325l,99207,,89225r4101,913c21822,88449,38557,75978,40767,53981r,-8381c37643,22733,20069,10376,2062,9438l,10024,,xe" fillcolor="black" stroked="f" strokeweight="0">
                  <v:stroke miterlimit="83231f" joinstyle="miter"/>
                  <v:path arrowok="t" textboxrect="0,0,50673,99325"/>
                </v:shape>
                <v:rect id="Rectangle 867365378" o:spid="_x0000_s1137" style="position:absolute;left:13365;top:187;width:1688;height:2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" filled="f" stroked="f">
                  <v:textbox inset="0,0,0,0">
                    <w:txbxContent>
                      <w:p w14:paraId="10645AB7" w14:textId="77777777" w:rsidR="00C724EE" w:rsidRDefault="00C724EE" w:rsidP="00C724EE">
                        <w:pPr>
                          <w:spacing w:after="160" w:line="259" w:lineRule="auto"/>
                          <w:ind w:left="0" w:right="0" w:firstLine="0"/>
                          <w:jc w:val="left"/>
                        </w:pPr>
                        <w:proofErr w:type="gramStart"/>
                        <w:r>
                          <w:rPr>
                            <w:b/>
                            <w:i/>
                          </w:rPr>
                          <w:t>y</w:t>
                        </w:r>
                        <w:proofErr w:type="gramEnd"/>
                        <w:r>
                          <w:rPr>
                            <w:b/>
                            <w:i/>
                          </w:rPr>
                          <w:t xml:space="preserve"> </w:t>
                        </w:r>
                      </w:p>
                    </w:txbxContent>
                  </v:textbox>
                </v:rect>
                <v:rect id="Rectangle 2103094797" o:spid="_x0000_s1138" style="position:absolute;left:15781;top:10184;width:2144;height:2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" filled="f" stroked="f">
                  <v:textbox inset="0,0,0,0">
                    <w:txbxContent>
                      <w:p w14:paraId="74F8EAAE" w14:textId="77777777" w:rsidR="00C724EE" w:rsidRDefault="00C724EE" w:rsidP="00C724EE">
                        <w:pPr>
                          <w:spacing w:after="160" w:line="259" w:lineRule="auto"/>
                          <w:ind w:left="0" w:right="0" w:firstLine="0"/>
                          <w:jc w:val="left"/>
                        </w:pPr>
                        <w:r>
                          <w:rPr>
                            <w:b/>
                          </w:rPr>
                          <w:t xml:space="preserve">O </w:t>
                        </w:r>
                      </w:p>
                    </w:txbxContent>
                  </v:textbox>
                </v:rect>
                <v:rect id="Rectangle 1432796409" o:spid="_x0000_s1139" style="position:absolute;left:9646;top:11026;width:6530;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" filled="f" stroked="f">
                  <v:textbox inset="0,0,0,0">
                    <w:txbxContent>
                      <w:p w14:paraId="0C500B00" w14:textId="77777777" w:rsidR="00C724EE" w:rsidRDefault="00C724EE" w:rsidP="00C724EE">
                        <w:pPr>
                          <w:spacing w:after="160" w:line="259" w:lineRule="auto"/>
                          <w:ind w:left="0" w:right="0" w:firstLine="0"/>
                          <w:jc w:val="left"/>
                        </w:pPr>
                        <w:r>
                          <w:t xml:space="preserve">Proton </w:t>
                        </w:r>
                      </w:p>
                    </w:txbxContent>
                  </v:textbox>
                </v:rect>
                <v:rect id="Rectangle 709140092" o:spid="_x0000_s1140" style="position:absolute;left:42519;top:11907;width:1688;height:2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" filled="f" stroked="f">
                  <v:textbox inset="0,0,0,0">
                    <w:txbxContent>
                      <w:p w14:paraId="75C2C727" w14:textId="77777777" w:rsidR="00C724EE" w:rsidRDefault="00C724EE" w:rsidP="00C724EE">
                        <w:pPr>
                          <w:spacing w:after="160" w:line="259" w:lineRule="auto"/>
                          <w:ind w:left="0" w:right="0" w:firstLine="0"/>
                          <w:jc w:val="left"/>
                        </w:pPr>
                        <w:proofErr w:type="gramStart"/>
                        <w:r>
                          <w:rPr>
                            <w:b/>
                            <w:i/>
                          </w:rPr>
                          <w:t>x</w:t>
                        </w:r>
                        <w:proofErr w:type="gramEnd"/>
                        <w:r>
                          <w:rPr>
                            <w:b/>
                            <w:i/>
                          </w:rPr>
                          <w:t xml:space="preserve"> </w:t>
                        </w:r>
                      </w:p>
                    </w:txbxContent>
                  </v:textbox>
                </v:rect>
                <v:shape id="Shape 250" o:spid="_x0000_s1141" style="position:absolute;left:30708;top:2984;width:499;height:8214;visibility:visible;mso-wrap-style:square;v-text-anchor:top" coordsize="49911,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" path="m,l49911,r,9906l9144,9906r,802386l49911,812292r,9144l,821436,,xe" fillcolor="black" stroked="f" strokeweight="0">
                  <v:stroke miterlimit="83231f" joinstyle="miter"/>
                  <v:path arrowok="t" textboxrect="0,0,49911,821436"/>
                </v:shape>
                <v:shape id="Shape 251" o:spid="_x0000_s1142" style="position:absolute;left:31207;top:2984;width:507;height:8214;visibility:visible;mso-wrap-style:square;v-text-anchor:top" coordsize="50673,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" path="m,l50673,r,821436l,821436r,-9144l40767,812292r,-802386l,9906,,xe" fillcolor="black" stroked="f" strokeweight="0">
                  <v:stroke miterlimit="83231f" joinstyle="miter"/>
                  <v:path arrowok="t" textboxrect="0,0,50673,821436"/>
                </v:shape>
                <v:shape id="Shape 253" o:spid="_x0000_s1143" style="position:absolute;left:30708;top:12364;width:499;height:8214;visibility:visible;mso-wrap-style:square;v-text-anchor:top" coordsize="49911,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" path="m,l49911,r,9144l9144,9144r,803148l49911,812292r,9144l,821436,,xe" fillcolor="black" stroked="f" strokeweight="0">
                  <v:stroke miterlimit="83231f" joinstyle="miter"/>
                  <v:path arrowok="t" textboxrect="0,0,49911,821436"/>
                </v:shape>
                <v:shape id="Shape 254" o:spid="_x0000_s1144" style="position:absolute;left:31207;top:12364;width:507;height:8214;visibility:visible;mso-wrap-style:square;v-text-anchor:top" coordsize="50673,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" path="m,l50673,r,821436l,821436r,-9144l40767,812292r,-803148l,9144,,xe" fillcolor="black" stroked="f" strokeweight="0">
                  <v:stroke miterlimit="83231f" joinstyle="miter"/>
                  <v:path arrowok="t" textboxrect="0,0,50673,821436"/>
                </v:shape>
                <v:shape id="Shape 255" o:spid="_x0000_s1145" style="position:absolute;left:19019;top:14497;width:4846;height:762;visibility:visible;mso-wrap-style:square;v-text-anchor:top" coordsize="48463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" path="m408432,r76200,38100l408432,76200r,-32766l,43434,,33528r408432,l408432,xe" fillcolor="black" stroked="f" strokeweight="0">
                  <v:stroke miterlimit="83231f" joinstyle="miter"/>
                  <v:path arrowok="t" textboxrect="0,0,484632,76200"/>
                </v:shape>
                <v:shape id="Shape 256" o:spid="_x0000_s1146" style="position:absolute;left:14859;top:11251;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" path="m,l9906,r,38100l762,38100,,xe" fillcolor="black" stroked="f" strokeweight="0">
                  <v:stroke miterlimit="83231f" joinstyle="miter"/>
                  <v:path arrowok="t" textboxrect="0,0,9906,38100"/>
                </v:shape>
                <v:shape id="Shape 257" o:spid="_x0000_s1147" style="position:absolute;left:14859;top:10581;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" path="m,l9144,r762,38100l,38100,,xe" fillcolor="black" stroked="f" strokeweight="0">
                  <v:stroke miterlimit="83231f" joinstyle="miter"/>
                  <v:path arrowok="t" textboxrect="0,0,9906,38100"/>
                </v:shape>
                <v:shape id="Shape 258" o:spid="_x0000_s1148" style="position:absolute;left:14851;top:9918;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" path="m,l9906,r,38100l762,38100,,xe" fillcolor="black" stroked="f" strokeweight="0">
                  <v:stroke miterlimit="83231f" joinstyle="miter"/>
                  <v:path arrowok="t" textboxrect="0,0,9906,38100"/>
                </v:shape>
                <v:shape id="Shape 259" o:spid="_x0000_s1149" style="position:absolute;left:14851;top:9247;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" path="m,l9144,r762,38100l,38100,,xe" fillcolor="black" stroked="f" strokeweight="0">
                  <v:stroke miterlimit="83231f" joinstyle="miter"/>
                  <v:path arrowok="t" textboxrect="0,0,9906,38100"/>
                </v:shape>
                <v:shape id="Shape 260" o:spid="_x0000_s1150" style="position:absolute;left:14843;top:8584;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" path="m,l9906,r,38100l762,38100,,xe" fillcolor="black" stroked="f" strokeweight="0">
                  <v:stroke miterlimit="83231f" joinstyle="miter"/>
                  <v:path arrowok="t" textboxrect="0,0,9906,38100"/>
                </v:shape>
                <v:shape id="Shape 261" o:spid="_x0000_s1151" style="position:absolute;left:14843;top:7914;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" path="m,l9144,r762,38100l,38100,,xe" fillcolor="black" stroked="f" strokeweight="0">
                  <v:stroke miterlimit="83231f" joinstyle="miter"/>
                  <v:path arrowok="t" textboxrect="0,0,9906,38100"/>
                </v:shape>
                <v:shape id="Shape 262" o:spid="_x0000_s1152" style="position:absolute;left:14836;top:7251;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" path="m,l9906,r,38100l762,38100,,xe" fillcolor="black" stroked="f" strokeweight="0">
                  <v:stroke miterlimit="83231f" joinstyle="miter"/>
                  <v:path arrowok="t" textboxrect="0,0,9906,38100"/>
                </v:shape>
                <v:shape id="Shape 263" o:spid="_x0000_s1153" style="position:absolute;left:14836;top:6580;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" path="m,l9144,r762,38100l,38100,,xe" fillcolor="black" stroked="f" strokeweight="0">
                  <v:stroke miterlimit="83231f" joinstyle="miter"/>
                  <v:path arrowok="t" textboxrect="0,0,9906,38100"/>
                </v:shape>
                <v:shape id="Shape 5645" o:spid="_x0000_s1154" style="position:absolute;left:14828;top:5917;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" path="m,l9906,r,38100l,38100,,e" fillcolor="black" stroked="f" strokeweight="0">
                  <v:stroke miterlimit="83231f" joinstyle="miter"/>
                  <v:path arrowok="t" textboxrect="0,0,9906,38100"/>
                </v:shape>
                <v:shape id="Shape 5646" o:spid="_x0000_s1155" style="position:absolute;left:14828;top:5247;width:91;height:381;visibility:visible;mso-wrap-style:square;v-text-anchor:top" coordsize="9144,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" path="m,l9144,r,38100l,38100,,e" fillcolor="black" stroked="f" strokeweight="0">
                  <v:stroke miterlimit="83231f" joinstyle="miter"/>
                  <v:path arrowok="t" textboxrect="0,0,9144,38100"/>
                </v:shape>
                <v:shape id="Shape 5647" o:spid="_x0000_s1156" style="position:absolute;left:14820;top:4584;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" path="m,l9906,r,38100l,38100,,e" fillcolor="black" stroked="f" strokeweight="0">
                  <v:stroke miterlimit="83231f" joinstyle="miter"/>
                  <v:path arrowok="t" textboxrect="0,0,9906,38100"/>
                </v:shape>
                <v:shape id="Shape 5648" o:spid="_x0000_s1157" style="position:absolute;left:14820;top:3913;width:92;height:381;visibility:visible;mso-wrap-style:square;v-text-anchor:top" coordsize="9144,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" path="m,l9144,r,38100l,38100,,e" fillcolor="black" stroked="f" strokeweight="0">
                  <v:stroke miterlimit="83231f" joinstyle="miter"/>
                  <v:path arrowok="t" textboxrect="0,0,9144,38100"/>
                </v:shape>
                <v:shape id="Shape 5649" o:spid="_x0000_s1158" style="position:absolute;left:14813;top:3250;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" path="m,l9906,r,38100l,38100,,e" fillcolor="black" stroked="f" strokeweight="0">
                  <v:stroke miterlimit="83231f" joinstyle="miter"/>
                  <v:path arrowok="t" textboxrect="0,0,9906,38100"/>
                </v:shape>
                <v:shape id="Shape 5650" o:spid="_x0000_s1159" style="position:absolute;left:14813;top:2580;width:91;height:381;visibility:visible;mso-wrap-style:square;v-text-anchor:top" coordsize="9144,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" path="m,l9144,r,38100l,38100,,e" fillcolor="black" stroked="f" strokeweight="0">
                  <v:stroke miterlimit="83231f" joinstyle="miter"/>
                  <v:path arrowok="t" textboxrect="0,0,9144,38100"/>
                </v:shape>
                <v:shape id="Shape 270" o:spid="_x0000_s1160" style="position:absolute;left:14805;top:1917;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" path="m,l9144,r762,38100l,38100,,xe" fillcolor="black" stroked="f" strokeweight="0">
                  <v:stroke miterlimit="83231f" joinstyle="miter"/>
                  <v:path arrowok="t" textboxrect="0,0,9906,38100"/>
                </v:shape>
                <v:shape id="Shape 271" o:spid="_x0000_s1161" style="position:absolute;left:14798;top:1246;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" path="m,l9906,r,38100l762,38100,,xe" fillcolor="black" stroked="f" strokeweight="0">
                  <v:stroke miterlimit="83231f" joinstyle="miter"/>
                  <v:path arrowok="t" textboxrect="0,0,9906,38100"/>
                </v:shape>
                <v:shape id="Shape 272" o:spid="_x0000_s1162" style="position:absolute;left:14798;top:583;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" path="m,l9144,r762,38100l,38100,,xe" fillcolor="black" stroked="f" strokeweight="0">
                  <v:stroke miterlimit="83231f" joinstyle="miter"/>
                  <v:path arrowok="t" textboxrect="0,0,9906,38100"/>
                </v:shape>
                <v:shape id="Shape 273" o:spid="_x0000_s1163" style="position:absolute;left:14348;top:111;width:998;height:914;visibility:visible;mso-wrap-style:square;v-text-anchor:top" coordsize="99822,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" path="m49530,l98298,83058v1524,2286,762,5334,-1524,6096c94488,90678,91440,89916,89916,87630l49242,19381,9906,88392c8382,90678,5334,91440,3048,89916,762,88392,,86106,1524,83820l49530,xe" fillcolor="black" stroked="f" strokeweight="0">
                  <v:stroke miterlimit="83231f" joinstyle="miter"/>
                  <v:path arrowok="t" textboxrect="0,0,99822,91440"/>
                </v:shape>
                <v:shape id="Shape 275" o:spid="_x0000_s1164" style="position:absolute;left:14401;top:12364;width:499;height:8214;visibility:visible;mso-wrap-style:square;v-text-anchor:top" coordsize="49911,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" path="m,l49911,r,9144l9144,9144r,803148l49911,812292r,9144l,821436,,xe" fillcolor="black" stroked="f" strokeweight="0">
                  <v:stroke miterlimit="83231f" joinstyle="miter"/>
                  <v:path arrowok="t" textboxrect="0,0,49911,821436"/>
                </v:shape>
                <v:shape id="Shape 276" o:spid="_x0000_s1165" style="position:absolute;left:14900;top:12364;width:507;height:8214;visibility:visible;mso-wrap-style:square;v-text-anchor:top" coordsize="50673,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" path="m,l50673,r,821436l,821436r,-9144l40767,812292r,-803148l,9144,,xe" fillcolor="black" stroked="f" strokeweight="0">
                  <v:stroke miterlimit="83231f" joinstyle="miter"/>
                  <v:path arrowok="t" textboxrect="0,0,50673,821436"/>
                </v:shape>
                <v:shape id="Shape 5651" o:spid="_x0000_s1166" style="position:absolute;left:42816;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" path="m,l38100,r,9144l,9144,,e" fillcolor="black" stroked="f" strokeweight="0">
                  <v:stroke miterlimit="83231f" joinstyle="miter"/>
                  <v:path arrowok="t" textboxrect="0,0,38100,9144"/>
                </v:shape>
                <v:shape id="Shape 5652" o:spid="_x0000_s1167" style="position:absolute;left:42146;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" path="m,l38100,r,9144l,9144,,e" fillcolor="black" stroked="f" strokeweight="0">
                  <v:stroke miterlimit="83231f" joinstyle="miter"/>
                  <v:path arrowok="t" textboxrect="0,0,38100,9144"/>
                </v:shape>
                <v:shape id="Shape 5653" o:spid="_x0000_s1168" style="position:absolute;left:41483;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" path="m,l38100,r,9144l,9144,,e" fillcolor="black" stroked="f" strokeweight="0">
                  <v:stroke miterlimit="83231f" joinstyle="miter"/>
                  <v:path arrowok="t" textboxrect="0,0,38100,9144"/>
                </v:shape>
                <v:shape id="Shape 5654" o:spid="_x0000_s1169" style="position:absolute;left:40812;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" path="m,l38100,r,9144l,9144,,e" fillcolor="black" stroked="f" strokeweight="0">
                  <v:stroke miterlimit="83231f" joinstyle="miter"/>
                  <v:path arrowok="t" textboxrect="0,0,38100,9144"/>
                </v:shape>
                <v:shape id="Shape 5655" o:spid="_x0000_s1170" style="position:absolute;left:40149;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" path="m,l38100,r,9144l,9144,,e" fillcolor="black" stroked="f" strokeweight="0">
                  <v:stroke miterlimit="83231f" joinstyle="miter"/>
                  <v:path arrowok="t" textboxrect="0,0,38100,9144"/>
                </v:shape>
                <v:shape id="Shape 5656" o:spid="_x0000_s1171" style="position:absolute;left:39479;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" path="m,l38100,r,9144l,9144,,e" fillcolor="black" stroked="f" strokeweight="0">
                  <v:stroke miterlimit="83231f" joinstyle="miter"/>
                  <v:path arrowok="t" textboxrect="0,0,38100,9144"/>
                </v:shape>
                <v:shape id="Shape 5657" o:spid="_x0000_s1172" style="position:absolute;left:38816;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" path="m,l38100,r,9144l,9144,,e" fillcolor="black" stroked="f" strokeweight="0">
                  <v:stroke miterlimit="83231f" joinstyle="miter"/>
                  <v:path arrowok="t" textboxrect="0,0,38100,9144"/>
                </v:shape>
                <v:shape id="Shape 5658" o:spid="_x0000_s1173" style="position:absolute;left:38145;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" path="m,l38100,r,9144l,9144,,e" fillcolor="black" stroked="f" strokeweight="0">
                  <v:stroke miterlimit="83231f" joinstyle="miter"/>
                  <v:path arrowok="t" textboxrect="0,0,38100,9144"/>
                </v:shape>
                <v:shape id="Shape 5659" o:spid="_x0000_s1174" style="position:absolute;left:37482;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" path="m,l38100,r,9144l,9144,,e" fillcolor="black" stroked="f" strokeweight="0">
                  <v:stroke miterlimit="83231f" joinstyle="miter"/>
                  <v:path arrowok="t" textboxrect="0,0,38100,9144"/>
                </v:shape>
                <v:shape id="Shape 5660" o:spid="_x0000_s1175" style="position:absolute;left:36812;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" path="m,l38100,r,9144l,9144,,e" fillcolor="black" stroked="f" strokeweight="0">
                  <v:stroke miterlimit="83231f" joinstyle="miter"/>
                  <v:path arrowok="t" textboxrect="0,0,38100,9144"/>
                </v:shape>
                <v:shape id="Shape 5661" o:spid="_x0000_s1176" style="position:absolute;left:36149;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" path="m,l38100,r,9144l,9144,,e" fillcolor="black" stroked="f" strokeweight="0">
                  <v:stroke miterlimit="83231f" joinstyle="miter"/>
                  <v:path arrowok="t" textboxrect="0,0,38100,9144"/>
                </v:shape>
                <v:shape id="Shape 5662" o:spid="_x0000_s1177" style="position:absolute;left:35478;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" path="m,l38100,r,9144l,9144,,e" fillcolor="black" stroked="f" strokeweight="0">
                  <v:stroke miterlimit="83231f" joinstyle="miter"/>
                  <v:path arrowok="t" textboxrect="0,0,38100,9144"/>
                </v:shape>
                <v:shape id="Shape 5663" o:spid="_x0000_s1178" style="position:absolute;left:34815;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" path="m,l38100,r,9144l,9144,,e" fillcolor="black" stroked="f" strokeweight="0">
                  <v:stroke miterlimit="83231f" joinstyle="miter"/>
                  <v:path arrowok="t" textboxrect="0,0,38100,9144"/>
                </v:shape>
                <v:shape id="Shape 5664" o:spid="_x0000_s1179" style="position:absolute;left:34145;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" path="m,l38100,r,9906l,9906,,e" fillcolor="black" stroked="f" strokeweight="0">
                  <v:stroke miterlimit="83231f" joinstyle="miter"/>
                  <v:path arrowok="t" textboxrect="0,0,38100,9906"/>
                </v:shape>
                <v:shape id="Shape 5665" o:spid="_x0000_s1180" style="position:absolute;left:33482;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" path="m,l38100,r,9906l,9906,,e" fillcolor="black" stroked="f" strokeweight="0">
                  <v:stroke miterlimit="83231f" joinstyle="miter"/>
                  <v:path arrowok="t" textboxrect="0,0,38100,9906"/>
                </v:shape>
                <v:shape id="Shape 5666" o:spid="_x0000_s1181" style="position:absolute;left:32811;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" path="m,l38100,r,9906l,9906,,e" fillcolor="black" stroked="f" strokeweight="0">
                  <v:stroke miterlimit="83231f" joinstyle="miter"/>
                  <v:path arrowok="t" textboxrect="0,0,38100,9906"/>
                </v:shape>
                <v:shape id="Shape 5667" o:spid="_x0000_s1182" style="position:absolute;left:32148;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" path="m,l38100,r,9906l,9906,,e" fillcolor="black" stroked="f" strokeweight="0">
                  <v:stroke miterlimit="83231f" joinstyle="miter"/>
                  <v:path arrowok="t" textboxrect="0,0,38100,9906"/>
                </v:shape>
                <v:shape id="Shape 5668" o:spid="_x0000_s1183" style="position:absolute;left:31478;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" path="m,l38100,r,9906l,9906,,e" fillcolor="black" stroked="f" strokeweight="0">
                  <v:stroke miterlimit="83231f" joinstyle="miter"/>
                  <v:path arrowok="t" textboxrect="0,0,38100,9906"/>
                </v:shape>
                <v:shape id="Shape 5669" o:spid="_x0000_s1184" style="position:absolute;left:30815;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" path="m,l38100,r,9906l,9906,,e" fillcolor="black" stroked="f" strokeweight="0">
                  <v:stroke miterlimit="83231f" joinstyle="miter"/>
                  <v:path arrowok="t" textboxrect="0,0,38100,9906"/>
                </v:shape>
                <v:shape id="Shape 5670" o:spid="_x0000_s1185" style="position:absolute;left:30144;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" path="m,l38100,r,9906l,9906,,e" fillcolor="black" stroked="f" strokeweight="0">
                  <v:stroke miterlimit="83231f" joinstyle="miter"/>
                  <v:path arrowok="t" textboxrect="0,0,38100,9906"/>
                </v:shape>
                <v:shape id="Shape 5671" o:spid="_x0000_s1186" style="position:absolute;left:29481;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" path="m,l38100,r,9906l,9906,,e" fillcolor="black" stroked="f" strokeweight="0">
                  <v:stroke miterlimit="83231f" joinstyle="miter"/>
                  <v:path arrowok="t" textboxrect="0,0,38100,9906"/>
                </v:shape>
                <v:shape id="Shape 5672" o:spid="_x0000_s1187" style="position:absolute;left:28811;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" path="m,l38100,r,9906l,9906,,e" fillcolor="black" stroked="f" strokeweight="0">
                  <v:stroke miterlimit="83231f" joinstyle="miter"/>
                  <v:path arrowok="t" textboxrect="0,0,38100,9906"/>
                </v:shape>
                <v:shape id="Shape 5673" o:spid="_x0000_s1188" style="position:absolute;left:28148;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" path="m,l38100,r,9906l,9906,,e" fillcolor="black" stroked="f" strokeweight="0">
                  <v:stroke miterlimit="83231f" joinstyle="miter"/>
                  <v:path arrowok="t" textboxrect="0,0,38100,9906"/>
                </v:shape>
                <v:shape id="Shape 5674" o:spid="_x0000_s1189" style="position:absolute;left:27477;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" path="m,l38100,r,9906l,9906,,e" fillcolor="black" stroked="f" strokeweight="0">
                  <v:stroke miterlimit="83231f" joinstyle="miter"/>
                  <v:path arrowok="t" textboxrect="0,0,38100,9906"/>
                </v:shape>
                <v:shape id="Shape 5675" o:spid="_x0000_s1190" style="position:absolute;left:26814;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" path="m,l38100,r,9906l,9906,,e" fillcolor="black" stroked="f" strokeweight="0">
                  <v:stroke miterlimit="83231f" joinstyle="miter"/>
                  <v:path arrowok="t" textboxrect="0,0,38100,9906"/>
                </v:shape>
                <v:shape id="Shape 5676" o:spid="_x0000_s1191" style="position:absolute;left:26144;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" path="m,l38100,r,9906l,9906,,e" fillcolor="black" stroked="f" strokeweight="0">
                  <v:stroke miterlimit="83231f" joinstyle="miter"/>
                  <v:path arrowok="t" textboxrect="0,0,38100,9906"/>
                </v:shape>
                <v:shape id="Shape 5677" o:spid="_x0000_s1192" style="position:absolute;left:25481;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" path="m,l38100,r,9906l,9906,,e" fillcolor="black" stroked="f" strokeweight="0">
                  <v:stroke miterlimit="83231f" joinstyle="miter"/>
                  <v:path arrowok="t" textboxrect="0,0,38100,9906"/>
                </v:shape>
                <v:shape id="Shape 5678" o:spid="_x0000_s1193" style="position:absolute;left:24810;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" path="m,l38100,r,9906l,9906,,e" fillcolor="black" stroked="f" strokeweight="0">
                  <v:stroke miterlimit="83231f" joinstyle="miter"/>
                  <v:path arrowok="t" textboxrect="0,0,38100,9906"/>
                </v:shape>
                <v:shape id="Shape 5679" o:spid="_x0000_s1194" style="position:absolute;left:24147;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" path="m,l38100,r,9906l,9906,,e" fillcolor="black" stroked="f" strokeweight="0">
                  <v:stroke miterlimit="83231f" joinstyle="miter"/>
                  <v:path arrowok="t" textboxrect="0,0,38100,9906"/>
                </v:shape>
                <v:shape id="Shape 5680" o:spid="_x0000_s1195" style="position:absolute;left:23477;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" path="m,l38100,r,9906l,9906,,e" fillcolor="black" stroked="f" strokeweight="0">
                  <v:stroke miterlimit="83231f" joinstyle="miter"/>
                  <v:path arrowok="t" textboxrect="0,0,38100,9906"/>
                </v:shape>
                <v:shape id="Shape 5681" o:spid="_x0000_s1196" style="position:absolute;left:22814;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" path="m,l38100,r,9906l,9906,,e" fillcolor="black" stroked="f" strokeweight="0">
                  <v:stroke miterlimit="83231f" joinstyle="miter"/>
                  <v:path arrowok="t" textboxrect="0,0,38100,9906"/>
                </v:shape>
                <v:shape id="Shape 5682" o:spid="_x0000_s1197" style="position:absolute;left:22143;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" path="m,l38100,r,9906l,9906,,e" fillcolor="black" stroked="f" strokeweight="0">
                  <v:stroke miterlimit="83231f" joinstyle="miter"/>
                  <v:path arrowok="t" textboxrect="0,0,38100,9906"/>
                </v:shape>
                <v:shape id="Shape 5683" o:spid="_x0000_s1198" style="position:absolute;left:21480;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" path="m,l38100,r,9906l,9906,,e" fillcolor="black" stroked="f" strokeweight="0">
                  <v:stroke miterlimit="83231f" joinstyle="miter"/>
                  <v:path arrowok="t" textboxrect="0,0,38100,9906"/>
                </v:shape>
                <v:shape id="Shape 5684" o:spid="_x0000_s1199" style="position:absolute;left:20810;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" path="m,l38100,r,9906l,9906,,e" fillcolor="black" stroked="f" strokeweight="0">
                  <v:stroke miterlimit="83231f" joinstyle="miter"/>
                  <v:path arrowok="t" textboxrect="0,0,38100,9906"/>
                </v:shape>
                <v:shape id="Shape 5685" o:spid="_x0000_s1200" style="position:absolute;left:20147;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" path="m,l38100,r,9906l,9906,,e" fillcolor="black" stroked="f" strokeweight="0">
                  <v:stroke miterlimit="83231f" joinstyle="miter"/>
                  <v:path arrowok="t" textboxrect="0,0,38100,9906"/>
                </v:shape>
                <v:shape id="Shape 5686" o:spid="_x0000_s1201" style="position:absolute;left:19476;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" path="m,l38100,r,9906l,9906,,e" fillcolor="black" stroked="f" strokeweight="0">
                  <v:stroke miterlimit="83231f" joinstyle="miter"/>
                  <v:path arrowok="t" textboxrect="0,0,38100,9906"/>
                </v:shape>
                <v:shape id="Shape 5687" o:spid="_x0000_s1202" style="position:absolute;left:18813;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" path="m,l38100,r,9906l,9906,,e" fillcolor="black" stroked="f" strokeweight="0">
                  <v:stroke miterlimit="83231f" joinstyle="miter"/>
                  <v:path arrowok="t" textboxrect="0,0,38100,9906"/>
                </v:shape>
                <v:shape id="Shape 5688" o:spid="_x0000_s1203" style="position:absolute;left:18143;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" path="m,l38100,r,9906l,9906,,e" fillcolor="black" stroked="f" strokeweight="0">
                  <v:stroke miterlimit="83231f" joinstyle="miter"/>
                  <v:path arrowok="t" textboxrect="0,0,38100,9906"/>
                </v:shape>
                <v:shape id="Shape 5689" o:spid="_x0000_s1204" style="position:absolute;left:17480;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" path="m,l38100,r,9906l,9906,,e" fillcolor="black" stroked="f" strokeweight="0">
                  <v:stroke miterlimit="83231f" joinstyle="miter"/>
                  <v:path arrowok="t" textboxrect="0,0,38100,9906"/>
                </v:shape>
                <v:shape id="Shape 5690" o:spid="_x0000_s1205" style="position:absolute;left:16809;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" path="m,l38100,r,9906l,9906,,e" fillcolor="black" stroked="f" strokeweight="0">
                  <v:stroke miterlimit="83231f" joinstyle="miter"/>
                  <v:path arrowok="t" textboxrect="0,0,38100,9906"/>
                </v:shape>
                <v:shape id="Shape 5691" o:spid="_x0000_s1206" style="position:absolute;left:16146;top:11678;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" path="m,l38100,r,9144l,9144,,e" fillcolor="black" stroked="f" strokeweight="0">
                  <v:stroke miterlimit="83231f" joinstyle="miter"/>
                  <v:path arrowok="t" textboxrect="0,0,38100,9144"/>
                </v:shape>
                <v:shape id="Shape 5692" o:spid="_x0000_s1207" style="position:absolute;left:15476;top:11678;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" path="m,l38100,r,9144l,9144,,e" fillcolor="black" stroked="f" strokeweight="0">
                  <v:stroke miterlimit="83231f" joinstyle="miter"/>
                  <v:path arrowok="t" textboxrect="0,0,38100,9144"/>
                </v:shape>
                <v:shape id="Shape 5693" o:spid="_x0000_s1208" style="position:absolute;left:14813;top:11678;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" path="m,l38100,r,9144l,9144,,e" fillcolor="black" stroked="f" strokeweight="0">
                  <v:stroke miterlimit="83231f" joinstyle="miter"/>
                  <v:path arrowok="t" textboxrect="0,0,38100,9144"/>
                </v:shape>
                <v:shape id="Shape 5694" o:spid="_x0000_s1209" style="position:absolute;left:14142;top:11678;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" path="m,l38100,r,9144l,9144,,e" fillcolor="black" stroked="f" strokeweight="0">
                  <v:stroke miterlimit="83231f" joinstyle="miter"/>
                  <v:path arrowok="t" textboxrect="0,0,38100,9144"/>
                </v:shape>
                <v:shape id="Shape 321" o:spid="_x0000_s1210" style="position:absolute;left:43205;top:11236;width:691;height:991;visibility:visible;mso-wrap-style:square;v-text-anchor:top" coordsize="69106,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" path="m7620,762l69106,36864r,10594l65532,45385r,8291l69106,51603r,10593l7620,98298v-2286,762,-5334,,-6096,-2286c,93726,762,91440,3048,89916l64795,54103r-37363,l27432,44958r37365,l3048,9144c762,7620,,4572,1524,3048,2286,762,5334,,7620,762xe" fillcolor="black" stroked="f" strokeweight="0">
                  <v:stroke miterlimit="83231f" joinstyle="miter"/>
                  <v:path arrowok="t" textboxrect="0,0,69106,99060"/>
                </v:shape>
                <v:shape id="Shape 322" o:spid="_x0000_s1211" style="position:absolute;left:43896;top:11605;width:216;height:253;visibility:visible;mso-wrap-style:square;v-text-anchor:top" coordsize="21572,25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" path="m,l21572,12666,,25332,,14739,3573,12666,,10594,,xe" fillcolor="black" stroked="f" strokeweight="0">
                  <v:stroke miterlimit="83231f" joinstyle="miter"/>
                  <v:path arrowok="t" textboxrect="0,0,21572,25332"/>
                </v:shape>
                <v:shape id="Shape 5695" o:spid="_x0000_s1212" style="position:absolute;left:28773;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" path="m,l76200,r,9144l,9144,,e" fillcolor="black" stroked="f" strokeweight="0">
                  <v:stroke miterlimit="83231f" joinstyle="miter"/>
                  <v:path arrowok="t" textboxrect="0,0,76200,9144"/>
                </v:shape>
                <v:shape id="Shape 5696" o:spid="_x0000_s1213" style="position:absolute;left:27729;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" path="m,l76200,r,9144l,9144,,e" fillcolor="black" stroked="f" strokeweight="0">
                  <v:stroke miterlimit="83231f" joinstyle="miter"/>
                  <v:path arrowok="t" textboxrect="0,0,76200,9144"/>
                </v:shape>
                <v:shape id="Shape 5697" o:spid="_x0000_s1214" style="position:absolute;left:26677;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" path="m,l76200,r,9144l,9144,,e" fillcolor="black" stroked="f" strokeweight="0">
                  <v:stroke miterlimit="83231f" joinstyle="miter"/>
                  <v:path arrowok="t" textboxrect="0,0,76200,9144"/>
                </v:shape>
                <v:shape id="Shape 5698" o:spid="_x0000_s1215" style="position:absolute;left:25633;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" path="m,l76200,r,9144l,9144,,e" fillcolor="black" stroked="f" strokeweight="0">
                  <v:stroke miterlimit="83231f" joinstyle="miter"/>
                  <v:path arrowok="t" textboxrect="0,0,76200,9144"/>
                </v:shape>
                <v:shape id="Shape 5699" o:spid="_x0000_s1216" style="position:absolute;left:24582;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" path="m,l76200,r,9144l,9144,,e" fillcolor="black" stroked="f" strokeweight="0">
                  <v:stroke miterlimit="83231f" joinstyle="miter"/>
                  <v:path arrowok="t" textboxrect="0,0,76200,9144"/>
                </v:shape>
                <v:shape id="Shape 5700" o:spid="_x0000_s1217" style="position:absolute;left:23538;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" path="m,l76200,r,9144l,9144,,e" fillcolor="black" stroked="f" strokeweight="0">
                  <v:stroke miterlimit="83231f" joinstyle="miter"/>
                  <v:path arrowok="t" textboxrect="0,0,76200,9144"/>
                </v:shape>
                <v:shape id="Shape 5701" o:spid="_x0000_s1218" style="position:absolute;left:22486;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" path="m,l76200,r,9144l,9144,,e" fillcolor="black" stroked="f" strokeweight="0">
                  <v:stroke miterlimit="83231f" joinstyle="miter"/>
                  <v:path arrowok="t" textboxrect="0,0,76200,9144"/>
                </v:shape>
                <v:shape id="Shape 5702" o:spid="_x0000_s1219" style="position:absolute;left:21442;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" path="m,l76200,r,9144l,9144,,e" fillcolor="black" stroked="f" strokeweight="0">
                  <v:stroke miterlimit="83231f" joinstyle="miter"/>
                  <v:path arrowok="t" textboxrect="0,0,76200,9144"/>
                </v:shape>
                <v:shape id="Shape 5703" o:spid="_x0000_s1220" style="position:absolute;left:20391;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" path="m,l76200,r,9144l,9144,,e" fillcolor="black" stroked="f" strokeweight="0">
                  <v:stroke miterlimit="83231f" joinstyle="miter"/>
                  <v:path arrowok="t" textboxrect="0,0,76200,9144"/>
                </v:shape>
                <v:shape id="Shape 5704" o:spid="_x0000_s1221" style="position:absolute;left:19347;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" path="m,l76200,r,9144l,9144,,e" fillcolor="black" stroked="f" strokeweight="0">
                  <v:stroke miterlimit="83231f" joinstyle="miter"/>
                  <v:path arrowok="t" textboxrect="0,0,76200,9144"/>
                </v:shape>
                <v:shape id="Shape 5705" o:spid="_x0000_s1222" style="position:absolute;left:18295;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" path="m,l76200,r,9144l,9144,,e" fillcolor="black" stroked="f" strokeweight="0">
                  <v:stroke miterlimit="83231f" joinstyle="miter"/>
                  <v:path arrowok="t" textboxrect="0,0,76200,9144"/>
                </v:shape>
                <v:shape id="Shape 5706" o:spid="_x0000_s1223" style="position:absolute;left:17251;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" path="m,l76200,r,9144l,9144,,e" fillcolor="black" stroked="f" strokeweight="0">
                  <v:stroke miterlimit="83231f" joinstyle="miter"/>
                  <v:path arrowok="t" textboxrect="0,0,76200,9144"/>
                </v:shape>
                <v:shape id="Shape 335" o:spid="_x0000_s1224" style="position:absolute;left:29657;top:3624;width:762;height:762;visibility:visible;mso-wrap-style:square;v-text-anchor:top" coordsize="7620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" path="m,l76200,38100,,76200,,xe" fillcolor="black" stroked="f" strokeweight="0">
                  <v:stroke miterlimit="83231f" joinstyle="miter"/>
                  <v:path arrowok="t" textboxrect="0,0,76200,76200"/>
                </v:shape>
                <v:shape id="Shape 336" o:spid="_x0000_s1225" style="position:absolute;left:15567;top:3624;width:1395;height:762;visibility:visible;mso-wrap-style:square;v-text-anchor:top" coordsize="139446,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" path="m76200,r,33528l139446,33528r,9144l76200,42672r,33528l,38100,76200,xe" fillcolor="black" stroked="f" strokeweight="0">
                  <v:stroke miterlimit="83231f" joinstyle="miter"/>
                  <v:path arrowok="t" textboxrect="0,0,139446,76200"/>
                </v:shape>
              </v:group>
            </w:pict>
          </mc:Fallback>
        </mc:AlternateContent>
      </w:r>
      <w:r w:rsidR="0097679E">
        <w:rPr>
          <w:b/>
        </w:rPr>
        <w:t xml:space="preserve"> </w:t>
      </w:r>
    </w:p>
    <w:p w14:paraId="47B86D72" w14:textId="33C0B65C" w:rsidR="00B559CD" w:rsidRDefault="00736800" w:rsidP="0083728C">
      <w:pPr>
        <w:spacing w:after="0" w:line="22" w:lineRule="atLeast"/>
        <w:ind w:left="0" w:right="0" w:firstLine="0"/>
        <w:jc w:val="left"/>
      </w:pPr>
      <w:r>
        <w:rPr>
          <w:noProof/>
        </w:rPr>
        <w:object w:dxaOrig="1440" w:dyaOrig="1440" w14:anchorId="633EAB38">
          <v:shape id="_x0000_s2051" type="#_x0000_t75" style="position:absolute;margin-left:196.35pt;margin-top:110.9pt;width:11.8pt;height:17.2pt;z-index:251663360;mso-position-horizontal-relative:text;mso-position-vertical-relative:text">
            <v:imagedata r:id="rId8" o:title=""/>
          </v:shape>
          <o:OLEObject Type="Embed" ProgID="Equation.DSMT4" ShapeID="_x0000_s2051" DrawAspect="Content" ObjectID="_1835353460" r:id="rId17"/>
        </w:object>
      </w:r>
      <w:r w:rsidR="0097679E">
        <w:t xml:space="preserve"> </w:t>
      </w:r>
    </w:p>
    <w:sectPr w:rsidR="00B559CD" w:rsidSect="00CD1675">
      <w:headerReference w:type="even" r:id="rId18"/>
      <w:footerReference w:type="even" r:id="rId19"/>
      <w:headerReference w:type="first" r:id="rId20"/>
      <w:footerReference w:type="first" r:id="rId21"/>
      <w:pgSz w:w="11904" w:h="16840"/>
      <w:pgMar w:top="794" w:right="794" w:bottom="794" w:left="794" w:header="764" w:footer="712"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84EDF2" w14:textId="77777777" w:rsidR="00736800" w:rsidRDefault="00736800">
      <w:pPr>
        <w:spacing w:after="0" w:line="240" w:lineRule="auto"/>
      </w:pPr>
      <w:r>
        <w:separator/>
      </w:r>
    </w:p>
  </w:endnote>
  <w:endnote w:type="continuationSeparator" w:id="0">
    <w:p w14:paraId="1E6D8C6A" w14:textId="77777777" w:rsidR="00736800" w:rsidRDefault="007368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rush Script MT">
    <w:panose1 w:val="03060802040406070304"/>
    <w:charset w:val="00"/>
    <w:family w:val="script"/>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0120B5" w14:textId="77777777" w:rsidR="00B559CD" w:rsidRDefault="0097679E">
    <w:pPr>
      <w:tabs>
        <w:tab w:val="center" w:pos="4059"/>
        <w:tab w:val="center" w:pos="4919"/>
      </w:tabs>
      <w:spacing w:after="0" w:line="259" w:lineRule="auto"/>
      <w:ind w:left="0" w:right="0" w:firstLine="0"/>
      <w:jc w:val="left"/>
    </w:pPr>
    <w:r>
      <w:rPr>
        <w:rFonts w:ascii="Calibri" w:eastAsia="Calibri" w:hAnsi="Calibri" w:cs="Calibri"/>
        <w:sz w:val="22"/>
      </w:rPr>
      <w:tab/>
    </w:r>
    <w:r>
      <w:rPr>
        <w:rFonts w:ascii="Times New Roman" w:eastAsia="Times New Roman" w:hAnsi="Times New Roman" w:cs="Times New Roman"/>
      </w:rPr>
      <w:t xml:space="preserve">Page </w:t>
    </w:r>
    <w:r>
      <w:rPr>
        <w:rFonts w:ascii="Times New Roman" w:eastAsia="Times New Roman" w:hAnsi="Times New Roman" w:cs="Times New Roman"/>
      </w:rPr>
      <w:tab/>
      <w:t xml:space="preserve"> sur </w:t>
    </w:r>
    <w:r>
      <w:rPr>
        <w:rFonts w:ascii="Times New Roman" w:eastAsia="Times New Roman" w:hAnsi="Times New Roman" w:cs="Times New Roman"/>
        <w:b/>
      </w:rPr>
      <w:t>14</w:t>
    </w:r>
    <w:r>
      <w:rPr>
        <w:rFonts w:ascii="Times New Roman" w:eastAsia="Times New Roman" w:hAnsi="Times New Roman" w:cs="Times New Roman"/>
      </w:rPr>
      <w:t xml:space="preserve"> </w:t>
    </w:r>
  </w:p>
  <w:p w14:paraId="6C50A07C" w14:textId="77777777" w:rsidR="00B559CD" w:rsidRDefault="0097679E">
    <w:pPr>
      <w:spacing w:after="0" w:line="259" w:lineRule="auto"/>
      <w:ind w:left="0" w:right="0" w:firstLine="0"/>
      <w:jc w:val="left"/>
    </w:pPr>
    <w:r>
      <w:rPr>
        <w:rFonts w:ascii="Times New Roman" w:eastAsia="Times New Roman" w:hAnsi="Times New Roman" w:cs="Times New Roman"/>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0510DA" w14:textId="77777777" w:rsidR="00B559CD" w:rsidRDefault="0097679E">
    <w:pPr>
      <w:tabs>
        <w:tab w:val="center" w:pos="4059"/>
        <w:tab w:val="center" w:pos="4919"/>
      </w:tabs>
      <w:spacing w:after="0" w:line="259" w:lineRule="auto"/>
      <w:ind w:left="0" w:right="0" w:firstLine="0"/>
      <w:jc w:val="left"/>
    </w:pPr>
    <w:r>
      <w:rPr>
        <w:rFonts w:ascii="Calibri" w:eastAsia="Calibri" w:hAnsi="Calibri" w:cs="Calibri"/>
        <w:sz w:val="22"/>
      </w:rPr>
      <w:tab/>
    </w:r>
    <w:r>
      <w:rPr>
        <w:rFonts w:ascii="Times New Roman" w:eastAsia="Times New Roman" w:hAnsi="Times New Roman" w:cs="Times New Roman"/>
      </w:rPr>
      <w:t xml:space="preserve">Page </w:t>
    </w:r>
    <w:r>
      <w:rPr>
        <w:rFonts w:ascii="Times New Roman" w:eastAsia="Times New Roman" w:hAnsi="Times New Roman" w:cs="Times New Roman"/>
      </w:rPr>
      <w:tab/>
      <w:t xml:space="preserve"> sur </w:t>
    </w:r>
    <w:r>
      <w:rPr>
        <w:rFonts w:ascii="Times New Roman" w:eastAsia="Times New Roman" w:hAnsi="Times New Roman" w:cs="Times New Roman"/>
        <w:b/>
      </w:rPr>
      <w:t>14</w:t>
    </w:r>
    <w:r>
      <w:rPr>
        <w:rFonts w:ascii="Times New Roman" w:eastAsia="Times New Roman" w:hAnsi="Times New Roman" w:cs="Times New Roman"/>
      </w:rPr>
      <w:t xml:space="preserve"> </w:t>
    </w:r>
  </w:p>
  <w:p w14:paraId="4A645F86" w14:textId="77777777" w:rsidR="00B559CD" w:rsidRDefault="0097679E">
    <w:pPr>
      <w:spacing w:after="0" w:line="259" w:lineRule="auto"/>
      <w:ind w:left="0" w:right="0" w:firstLine="0"/>
      <w:jc w:val="left"/>
    </w:pPr>
    <w:r>
      <w:rPr>
        <w:rFonts w:ascii="Times New Roman" w:eastAsia="Times New Roman" w:hAnsi="Times New Roman" w:cs="Times New Roman"/>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8DAD46" w14:textId="77777777" w:rsidR="00736800" w:rsidRDefault="00736800">
      <w:pPr>
        <w:spacing w:after="0" w:line="240" w:lineRule="auto"/>
      </w:pPr>
      <w:r>
        <w:separator/>
      </w:r>
    </w:p>
  </w:footnote>
  <w:footnote w:type="continuationSeparator" w:id="0">
    <w:p w14:paraId="30BD5A70" w14:textId="77777777" w:rsidR="00736800" w:rsidRDefault="0073680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56EED0" w14:textId="77777777" w:rsidR="00B559CD" w:rsidRDefault="0097679E">
    <w:pPr>
      <w:spacing w:after="0" w:line="259" w:lineRule="auto"/>
      <w:ind w:left="0" w:right="-1073" w:firstLine="0"/>
      <w:jc w:val="right"/>
    </w:pPr>
    <w:r>
      <w:rPr>
        <w:rFonts w:ascii="Times New Roman" w:eastAsia="Times New Roman" w:hAnsi="Times New Roman" w:cs="Times New Roman"/>
      </w:rPr>
      <w:t xml:space="preserve">20PYSCOPO1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B4DC69" w14:textId="77777777" w:rsidR="00B559CD" w:rsidRDefault="0097679E">
    <w:pPr>
      <w:spacing w:after="0" w:line="259" w:lineRule="auto"/>
      <w:ind w:left="0" w:right="-1073" w:firstLine="0"/>
      <w:jc w:val="right"/>
    </w:pPr>
    <w:r>
      <w:rPr>
        <w:rFonts w:ascii="Times New Roman" w:eastAsia="Times New Roman" w:hAnsi="Times New Roman" w:cs="Times New Roman"/>
      </w:rPr>
      <w:t xml:space="preserve">20PYSCOPO1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CB2912"/>
    <w:multiLevelType w:val="multilevel"/>
    <w:tmpl w:val="7F9A9FEE"/>
    <w:lvl w:ilvl="0">
      <w:start w:val="1"/>
      <w:numFmt w:val="decimal"/>
      <w:lvlText w:val="%1"/>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start w:val="3"/>
      <w:numFmt w:val="decimal"/>
      <w:lvlText w:val="%1.%2"/>
      <w:lvlJc w:val="left"/>
      <w:pPr>
        <w:ind w:left="78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start w:val="1"/>
      <w:numFmt w:val="decimal"/>
      <w:lvlRestart w:val="0"/>
      <w:lvlText w:val="%1.%2.%3."/>
      <w:lvlJc w:val="left"/>
      <w:pPr>
        <w:ind w:left="114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193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65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37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409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481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53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3CFC567B"/>
    <w:multiLevelType w:val="hybridMultilevel"/>
    <w:tmpl w:val="087E3458"/>
    <w:lvl w:ilvl="0" w:tplc="869A389C">
      <w:start w:val="1"/>
      <w:numFmt w:val="lowerLetter"/>
      <w:lvlText w:val="%1)"/>
      <w:lvlJc w:val="left"/>
      <w:pPr>
        <w:ind w:left="193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08AD068">
      <w:start w:val="1"/>
      <w:numFmt w:val="lowerLetter"/>
      <w:lvlText w:val="%2"/>
      <w:lvlJc w:val="left"/>
      <w:pPr>
        <w:ind w:left="26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D37CD92C">
      <w:start w:val="1"/>
      <w:numFmt w:val="lowerRoman"/>
      <w:lvlText w:val="%3"/>
      <w:lvlJc w:val="left"/>
      <w:pPr>
        <w:ind w:left="33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F252F088">
      <w:start w:val="1"/>
      <w:numFmt w:val="decimal"/>
      <w:lvlText w:val="%4"/>
      <w:lvlJc w:val="left"/>
      <w:pPr>
        <w:ind w:left="40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A741A3A">
      <w:start w:val="1"/>
      <w:numFmt w:val="lowerLetter"/>
      <w:lvlText w:val="%5"/>
      <w:lvlJc w:val="left"/>
      <w:pPr>
        <w:ind w:left="480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67FC94D2">
      <w:start w:val="1"/>
      <w:numFmt w:val="lowerRoman"/>
      <w:lvlText w:val="%6"/>
      <w:lvlJc w:val="left"/>
      <w:pPr>
        <w:ind w:left="552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B8BCB0CA">
      <w:start w:val="1"/>
      <w:numFmt w:val="decimal"/>
      <w:lvlText w:val="%7"/>
      <w:lvlJc w:val="left"/>
      <w:pPr>
        <w:ind w:left="62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2287A06">
      <w:start w:val="1"/>
      <w:numFmt w:val="lowerLetter"/>
      <w:lvlText w:val="%8"/>
      <w:lvlJc w:val="left"/>
      <w:pPr>
        <w:ind w:left="69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BF5A4FE8">
      <w:start w:val="1"/>
      <w:numFmt w:val="lowerRoman"/>
      <w:lvlText w:val="%9"/>
      <w:lvlJc w:val="left"/>
      <w:pPr>
        <w:ind w:left="76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65094DCA"/>
    <w:multiLevelType w:val="hybridMultilevel"/>
    <w:tmpl w:val="056A2878"/>
    <w:lvl w:ilvl="0" w:tplc="F988A198">
      <w:start w:val="1"/>
      <w:numFmt w:val="decimal"/>
      <w:pStyle w:val="Titre1"/>
      <w:lvlText w:val="%1."/>
      <w:lvlJc w:val="left"/>
      <w:pPr>
        <w:ind w:left="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1" w:tplc="ECB6A168">
      <w:start w:val="1"/>
      <w:numFmt w:val="lowerLetter"/>
      <w:lvlText w:val="%2"/>
      <w:lvlJc w:val="left"/>
      <w:pPr>
        <w:ind w:left="108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2" w:tplc="A6B63000">
      <w:start w:val="1"/>
      <w:numFmt w:val="lowerRoman"/>
      <w:lvlText w:val="%3"/>
      <w:lvlJc w:val="left"/>
      <w:pPr>
        <w:ind w:left="180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3" w:tplc="D59EB00C">
      <w:start w:val="1"/>
      <w:numFmt w:val="decimal"/>
      <w:lvlText w:val="%4"/>
      <w:lvlJc w:val="left"/>
      <w:pPr>
        <w:ind w:left="252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4" w:tplc="3A926798">
      <w:start w:val="1"/>
      <w:numFmt w:val="lowerLetter"/>
      <w:lvlText w:val="%5"/>
      <w:lvlJc w:val="left"/>
      <w:pPr>
        <w:ind w:left="324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5" w:tplc="C9D46E6A">
      <w:start w:val="1"/>
      <w:numFmt w:val="lowerRoman"/>
      <w:lvlText w:val="%6"/>
      <w:lvlJc w:val="left"/>
      <w:pPr>
        <w:ind w:left="396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6" w:tplc="46EC57B0">
      <w:start w:val="1"/>
      <w:numFmt w:val="decimal"/>
      <w:lvlText w:val="%7"/>
      <w:lvlJc w:val="left"/>
      <w:pPr>
        <w:ind w:left="468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7" w:tplc="8DA8D134">
      <w:start w:val="1"/>
      <w:numFmt w:val="lowerLetter"/>
      <w:lvlText w:val="%8"/>
      <w:lvlJc w:val="left"/>
      <w:pPr>
        <w:ind w:left="540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8" w:tplc="3A486586">
      <w:start w:val="1"/>
      <w:numFmt w:val="lowerRoman"/>
      <w:lvlText w:val="%9"/>
      <w:lvlJc w:val="left"/>
      <w:pPr>
        <w:ind w:left="612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69245C6E"/>
    <w:multiLevelType w:val="hybridMultilevel"/>
    <w:tmpl w:val="4C12DAAA"/>
    <w:lvl w:ilvl="0" w:tplc="30C68424">
      <w:start w:val="1"/>
      <w:numFmt w:val="bullet"/>
      <w:lvlText w:val="•"/>
      <w:lvlJc w:val="left"/>
      <w:pPr>
        <w:ind w:left="73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BD0C978">
      <w:start w:val="1"/>
      <w:numFmt w:val="bullet"/>
      <w:lvlText w:val="o"/>
      <w:lvlJc w:val="left"/>
      <w:pPr>
        <w:ind w:left="145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A2C87188">
      <w:start w:val="1"/>
      <w:numFmt w:val="bullet"/>
      <w:lvlText w:val="▪"/>
      <w:lvlJc w:val="left"/>
      <w:pPr>
        <w:ind w:left="217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F01E5EE0">
      <w:start w:val="1"/>
      <w:numFmt w:val="bullet"/>
      <w:lvlText w:val="•"/>
      <w:lvlJc w:val="left"/>
      <w:pPr>
        <w:ind w:left="289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23E764E">
      <w:start w:val="1"/>
      <w:numFmt w:val="bullet"/>
      <w:lvlText w:val="o"/>
      <w:lvlJc w:val="left"/>
      <w:pPr>
        <w:ind w:left="36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1096B8FA">
      <w:start w:val="1"/>
      <w:numFmt w:val="bullet"/>
      <w:lvlText w:val="▪"/>
      <w:lvlJc w:val="left"/>
      <w:pPr>
        <w:ind w:left="433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6DC3006">
      <w:start w:val="1"/>
      <w:numFmt w:val="bullet"/>
      <w:lvlText w:val="•"/>
      <w:lvlJc w:val="left"/>
      <w:pPr>
        <w:ind w:left="505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9DEF4B8">
      <w:start w:val="1"/>
      <w:numFmt w:val="bullet"/>
      <w:lvlText w:val="o"/>
      <w:lvlJc w:val="left"/>
      <w:pPr>
        <w:ind w:left="577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6B44F14">
      <w:start w:val="1"/>
      <w:numFmt w:val="bullet"/>
      <w:lvlText w:val="▪"/>
      <w:lvlJc w:val="left"/>
      <w:pPr>
        <w:ind w:left="649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num w:numId="1" w16cid:durableId="862940937">
    <w:abstractNumId w:val="3"/>
  </w:num>
  <w:num w:numId="2" w16cid:durableId="770003920">
    <w:abstractNumId w:val="1"/>
  </w:num>
  <w:num w:numId="3" w16cid:durableId="1194075789">
    <w:abstractNumId w:val="0"/>
  </w:num>
  <w:num w:numId="4" w16cid:durableId="7417565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defaultTabStop w:val="708"/>
  <w:hyphenationZone w:val="425"/>
  <w:characterSpacingControl w:val="doNotCompress"/>
  <w:savePreviewPicture/>
  <w:hdrShapeDefaults>
    <o:shapedefaults v:ext="edit" spidmax="2052"/>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59CD"/>
    <w:rsid w:val="003F41CD"/>
    <w:rsid w:val="00512C6A"/>
    <w:rsid w:val="00577F09"/>
    <w:rsid w:val="00736800"/>
    <w:rsid w:val="007F00BE"/>
    <w:rsid w:val="0083728C"/>
    <w:rsid w:val="008C6C7D"/>
    <w:rsid w:val="00950E83"/>
    <w:rsid w:val="0095145A"/>
    <w:rsid w:val="0097679E"/>
    <w:rsid w:val="00B14BDE"/>
    <w:rsid w:val="00B559CD"/>
    <w:rsid w:val="00C724EE"/>
    <w:rsid w:val="00CD1675"/>
    <w:rsid w:val="00D04B9A"/>
    <w:rsid w:val="00D16514"/>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463E2A5A"/>
  <w15:docId w15:val="{2DB1E7E2-74CA-4516-9649-6F9DA050AC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5" w:line="249" w:lineRule="auto"/>
      <w:ind w:left="10" w:right="65" w:hanging="10"/>
      <w:jc w:val="both"/>
    </w:pPr>
    <w:rPr>
      <w:rFonts w:ascii="Arial" w:eastAsia="Arial" w:hAnsi="Arial" w:cs="Arial"/>
      <w:color w:val="000000"/>
    </w:rPr>
  </w:style>
  <w:style w:type="paragraph" w:styleId="Titre1">
    <w:name w:val="heading 1"/>
    <w:next w:val="Normal"/>
    <w:link w:val="Titre1Car"/>
    <w:uiPriority w:val="9"/>
    <w:qFormat/>
    <w:pPr>
      <w:keepNext/>
      <w:keepLines/>
      <w:numPr>
        <w:numId w:val="4"/>
      </w:numPr>
      <w:spacing w:after="0" w:line="259" w:lineRule="auto"/>
      <w:ind w:left="24" w:hanging="10"/>
      <w:outlineLvl w:val="0"/>
    </w:pPr>
    <w:rPr>
      <w:rFonts w:ascii="Arial" w:eastAsia="Arial" w:hAnsi="Arial" w:cs="Arial"/>
      <w:b/>
      <w:color w:val="00000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Pr>
      <w:rFonts w:ascii="Arial" w:eastAsia="Arial" w:hAnsi="Arial" w:cs="Arial"/>
      <w:b/>
      <w:color w:val="000000"/>
      <w:sz w:val="24"/>
    </w:rPr>
  </w:style>
  <w:style w:type="paragraph" w:styleId="En-tte">
    <w:name w:val="header"/>
    <w:basedOn w:val="Normal"/>
    <w:link w:val="En-tteCar"/>
    <w:uiPriority w:val="99"/>
    <w:unhideWhenUsed/>
    <w:rsid w:val="00CD1675"/>
    <w:pPr>
      <w:tabs>
        <w:tab w:val="center" w:pos="4536"/>
        <w:tab w:val="right" w:pos="9072"/>
      </w:tabs>
      <w:spacing w:after="0" w:line="240" w:lineRule="auto"/>
    </w:pPr>
  </w:style>
  <w:style w:type="character" w:customStyle="1" w:styleId="En-tteCar">
    <w:name w:val="En-tête Car"/>
    <w:basedOn w:val="Policepardfaut"/>
    <w:link w:val="En-tte"/>
    <w:uiPriority w:val="99"/>
    <w:rsid w:val="00CD1675"/>
    <w:rPr>
      <w:rFonts w:ascii="Arial" w:eastAsia="Arial" w:hAnsi="Arial" w:cs="Arial"/>
      <w:color w:val="000000"/>
    </w:rPr>
  </w:style>
  <w:style w:type="paragraph" w:styleId="Pieddepage">
    <w:name w:val="footer"/>
    <w:basedOn w:val="Normal"/>
    <w:link w:val="PieddepageCar"/>
    <w:uiPriority w:val="99"/>
    <w:unhideWhenUsed/>
    <w:rsid w:val="00CD1675"/>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D1675"/>
    <w:rPr>
      <w:rFonts w:ascii="Arial" w:eastAsia="Arial" w:hAnsi="Arial" w:cs="Arial"/>
      <w:color w:val="000000"/>
    </w:rPr>
  </w:style>
  <w:style w:type="character" w:styleId="Lienhypertexte">
    <w:name w:val="Hyperlink"/>
    <w:basedOn w:val="Policepardfaut"/>
    <w:uiPriority w:val="99"/>
    <w:unhideWhenUsed/>
    <w:rsid w:val="00CD1675"/>
    <w:rPr>
      <w:color w:val="0563C1" w:themeColor="hyperlink"/>
      <w:u w:val="single"/>
    </w:rPr>
  </w:style>
  <w:style w:type="character" w:styleId="Mentionnonrsolue">
    <w:name w:val="Unresolved Mention"/>
    <w:basedOn w:val="Policepardfaut"/>
    <w:uiPriority w:val="99"/>
    <w:semiHidden/>
    <w:unhideWhenUsed/>
    <w:rsid w:val="00CD1675"/>
    <w:rPr>
      <w:color w:val="605E5C"/>
      <w:shd w:val="clear" w:color="auto" w:fill="E1DFDD"/>
    </w:rPr>
  </w:style>
  <w:style w:type="paragraph" w:styleId="Paragraphedeliste">
    <w:name w:val="List Paragraph"/>
    <w:basedOn w:val="Normal"/>
    <w:uiPriority w:val="34"/>
    <w:qFormat/>
    <w:rsid w:val="008C6C7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hyperlink" Target="https://www.labolycee.org" TargetMode="Externa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jpg"/><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4</Pages>
  <Words>700</Words>
  <Characters>3852</Characters>
  <Application>Microsoft Office Word</Application>
  <DocSecurity>0</DocSecurity>
  <Lines>32</Lines>
  <Paragraphs>9</Paragraphs>
  <ScaleCrop>false</ScaleCrop>
  <HeadingPairs>
    <vt:vector size="4" baseType="variant">
      <vt:variant>
        <vt:lpstr>Titre</vt:lpstr>
      </vt:variant>
      <vt:variant>
        <vt:i4>1</vt:i4>
      </vt:variant>
      <vt:variant>
        <vt:lpstr>Titres</vt:lpstr>
      </vt:variant>
      <vt:variant>
        <vt:i4>1</vt:i4>
      </vt:variant>
    </vt:vector>
  </HeadingPairs>
  <TitlesOfParts>
    <vt:vector size="2" baseType="lpstr">
      <vt:lpstr/>
      <vt:lpstr>2. Collision entre deux protons </vt:lpstr>
    </vt:vector>
  </TitlesOfParts>
  <Company/>
  <LinksUpToDate>false</LinksUpToDate>
  <CharactersWithSpaces>4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13</cp:revision>
  <dcterms:created xsi:type="dcterms:W3CDTF">2026-03-18T12:51:00Z</dcterms:created>
  <dcterms:modified xsi:type="dcterms:W3CDTF">2026-03-18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